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350CA8" w14:textId="42788789" w:rsidR="0037237C" w:rsidRPr="00282F32" w:rsidRDefault="0037237C" w:rsidP="007B69E4">
      <w:pPr>
        <w:pBdr>
          <w:bottom w:val="single" w:sz="6" w:space="1" w:color="auto"/>
        </w:pBdr>
        <w:bidi/>
        <w:spacing w:after="0"/>
        <w:rPr>
          <w:sz w:val="2"/>
          <w:szCs w:val="2"/>
          <w:rtl/>
          <w:lang w:bidi="ar-DZ"/>
        </w:rPr>
      </w:pPr>
    </w:p>
    <w:p w14:paraId="1FB118BB" w14:textId="79C32F75" w:rsidR="002234AD" w:rsidRPr="00A4208C" w:rsidRDefault="00282F32" w:rsidP="008D261B">
      <w:pPr>
        <w:bidi/>
        <w:spacing w:after="0" w:line="240" w:lineRule="auto"/>
        <w:jc w:val="center"/>
        <w:rPr>
          <w:rFonts w:ascii="Traditional Arabic" w:hAnsi="Traditional Arabic" w:cs="Traditional Arabic"/>
          <w:b/>
          <w:bCs/>
          <w:sz w:val="36"/>
          <w:szCs w:val="36"/>
          <w:lang w:bidi="ar-DZ"/>
        </w:rPr>
      </w:pPr>
      <w:r w:rsidRPr="00A4208C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الجمهورية الجزائرية الديمقراطية الشعبية </w:t>
      </w:r>
    </w:p>
    <w:p w14:paraId="43835C16" w14:textId="5743A3D9" w:rsidR="00086702" w:rsidRPr="00A4208C" w:rsidRDefault="00086702" w:rsidP="008D261B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وزارة التربية الوطنية                                        </w:t>
      </w:r>
      <w:r w:rsidR="00CE3F7B"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     </w:t>
      </w:r>
      <w:r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="00A4208C">
        <w:rPr>
          <w:rFonts w:ascii="Traditional Arabic" w:hAnsi="Traditional Arabic" w:cs="Traditional Arabic"/>
          <w:b/>
          <w:bCs/>
          <w:sz w:val="36"/>
          <w:szCs w:val="36"/>
          <w:lang w:bidi="ar-DZ"/>
        </w:rPr>
        <w:t xml:space="preserve">       </w:t>
      </w:r>
      <w:r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 </w:t>
      </w:r>
      <w:r w:rsidR="00CE3F7B"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متوسطة توهامي عبد الرحمان </w:t>
      </w:r>
    </w:p>
    <w:p w14:paraId="351B7D29" w14:textId="600441DE" w:rsidR="00086702" w:rsidRPr="00A4208C" w:rsidRDefault="00086702" w:rsidP="008D261B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امتحان </w:t>
      </w:r>
      <w:r w:rsidR="00CE3F7B"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لفصل الثاني للسنة الرابعة م</w:t>
      </w:r>
      <w:r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توسط                     </w:t>
      </w:r>
      <w:r w:rsidR="00A4208C">
        <w:rPr>
          <w:rFonts w:ascii="Traditional Arabic" w:hAnsi="Traditional Arabic" w:cs="Traditional Arabic"/>
          <w:b/>
          <w:bCs/>
          <w:sz w:val="36"/>
          <w:szCs w:val="36"/>
          <w:lang w:bidi="ar-DZ"/>
        </w:rPr>
        <w:t xml:space="preserve">         </w:t>
      </w:r>
      <w:r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  </w:t>
      </w:r>
      <w:r w:rsidR="00CE3F7B"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الموسم </w:t>
      </w:r>
      <w:proofErr w:type="gramStart"/>
      <w:r w:rsidR="00CE3F7B"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الدراسي </w:t>
      </w:r>
      <w:r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:</w:t>
      </w:r>
      <w:proofErr w:type="gramEnd"/>
      <w:r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="00CE3F7B"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2024/2025</w:t>
      </w:r>
    </w:p>
    <w:p w14:paraId="26085D20" w14:textId="66C0B168" w:rsidR="00CF2838" w:rsidRPr="00A4208C" w:rsidRDefault="00CF2838" w:rsidP="008D261B">
      <w:pPr>
        <w:pBdr>
          <w:top w:val="single" w:sz="6" w:space="1" w:color="auto"/>
          <w:bottom w:val="single" w:sz="6" w:space="1" w:color="auto"/>
        </w:pBdr>
        <w:bidi/>
        <w:spacing w:after="0" w:line="240" w:lineRule="auto"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bookmarkStart w:id="0" w:name="_Hlk136955611"/>
      <w:r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اختبار في مادة: الرياضيات                                              </w:t>
      </w:r>
      <w:r w:rsidR="00A4208C">
        <w:rPr>
          <w:rFonts w:ascii="Traditional Arabic" w:hAnsi="Traditional Arabic" w:cs="Traditional Arabic"/>
          <w:b/>
          <w:bCs/>
          <w:sz w:val="36"/>
          <w:szCs w:val="36"/>
          <w:lang w:bidi="ar-DZ"/>
        </w:rPr>
        <w:t xml:space="preserve">   </w:t>
      </w:r>
      <w:r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               </w:t>
      </w:r>
      <w:bookmarkEnd w:id="0"/>
      <w:r w:rsidRPr="00A4208C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لمدة: ساعتان</w:t>
      </w:r>
    </w:p>
    <w:p w14:paraId="0A515313" w14:textId="0EED9B29" w:rsidR="008D261B" w:rsidRPr="008D261B" w:rsidRDefault="008D261B" w:rsidP="008D261B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 w:rsidRPr="00AB3989"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t>الجزء الأول</w:t>
      </w:r>
      <w:r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 xml:space="preserve">: (12 نقطة)                                         </w:t>
      </w:r>
    </w:p>
    <w:p w14:paraId="5EE34687" w14:textId="0C6016FA" w:rsidR="00AB3989" w:rsidRDefault="00AB3989" w:rsidP="008D261B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40"/>
          <w:szCs w:val="40"/>
          <w:rtl/>
          <w:lang w:bidi="ar-DZ"/>
        </w:rPr>
      </w:pPr>
      <w:r w:rsidRPr="00AB3989"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t>التمرين الأول</w:t>
      </w:r>
      <w:r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>: (</w:t>
      </w:r>
      <w:r w:rsidR="00C567B9"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>03 نقاط</w:t>
      </w:r>
      <w:r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>)</w:t>
      </w:r>
    </w:p>
    <w:p w14:paraId="00F4B502" w14:textId="1C39EB6C" w:rsidR="00085E7A" w:rsidRPr="00041EBC" w:rsidRDefault="00947499" w:rsidP="002B6E9A">
      <w:pPr>
        <w:spacing w:line="240" w:lineRule="auto"/>
        <w:jc w:val="right"/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</w:pPr>
      <m:oMath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cstheme="minorHAnsi"/>
                <w:sz w:val="28"/>
                <w:szCs w:val="28"/>
              </w:rPr>
              <m:t>3</m:t>
            </m:r>
            <m:r>
              <w:rPr>
                <w:rFonts w:ascii="Cambria Math" w:hAnsi="Cambria Math" w:cstheme="minorHAnsi"/>
                <w:sz w:val="28"/>
                <w:szCs w:val="28"/>
              </w:rPr>
              <m:t>x-</m:t>
            </m:r>
            <m:r>
              <w:rPr>
                <w:rFonts w:ascii="Cambria Math" w:cstheme="minorHAnsi"/>
                <w:sz w:val="28"/>
                <w:szCs w:val="28"/>
              </w:rPr>
              <m:t>2</m:t>
            </m:r>
          </m:e>
        </m:d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cstheme="minorHAnsi"/>
                <w:sz w:val="28"/>
                <w:szCs w:val="28"/>
              </w:rPr>
              <m:t>5x+3</m:t>
            </m:r>
          </m:e>
        </m:d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=</m:t>
        </m:r>
        <m:r>
          <w:rPr>
            <w:rFonts w:ascii="Cambria Math" w:cstheme="minorHAnsi"/>
            <w:sz w:val="28"/>
            <w:szCs w:val="28"/>
          </w:rPr>
          <m:t>15</m:t>
        </m:r>
        <m:r>
          <w:rPr>
            <w:rFonts w:ascii="Cambria Math" w:hAnsi="Cambria Math" w:cstheme="minorHAnsi"/>
            <w:sz w:val="28"/>
            <w:szCs w:val="28"/>
          </w:rPr>
          <m:t>x</m:t>
        </m:r>
        <m:r>
          <w:rPr>
            <w:rFonts w:ascii="Cambria Math" w:cstheme="minorHAnsi"/>
            <w:sz w:val="28"/>
            <w:szCs w:val="28"/>
          </w:rPr>
          <m:t>²-</m:t>
        </m:r>
        <m:r>
          <w:rPr>
            <w:rFonts w:ascii="Cambria Math" w:hAnsi="Cambria Math" w:cstheme="minorHAnsi"/>
            <w:sz w:val="28"/>
            <w:szCs w:val="28"/>
          </w:rPr>
          <m:t>x-</m:t>
        </m:r>
        <m:r>
          <w:rPr>
            <w:rFonts w:ascii="Cambria Math" w:cstheme="minorHAnsi"/>
            <w:sz w:val="28"/>
            <w:szCs w:val="28"/>
          </w:rPr>
          <m:t>6</m:t>
        </m:r>
      </m:oMath>
      <w:r w:rsidR="00085E7A" w:rsidRPr="00BC3522">
        <w:rPr>
          <w:rFonts w:cstheme="minorHAnsi"/>
          <w:sz w:val="28"/>
          <w:szCs w:val="28"/>
        </w:rPr>
        <w:t xml:space="preserve"> </w:t>
      </w:r>
      <w:proofErr w:type="gramStart"/>
      <w:r w:rsidR="00085E7A">
        <w:rPr>
          <w:rFonts w:cstheme="minorHAnsi" w:hint="cs"/>
          <w:sz w:val="28"/>
          <w:szCs w:val="28"/>
          <w:rtl/>
        </w:rPr>
        <w:t>1</w:t>
      </w:r>
      <w:r w:rsidR="00085E7A">
        <w:rPr>
          <w:rFonts w:eastAsiaTheme="minorEastAsia" w:cstheme="minorHAnsi" w:hint="cs"/>
          <w:sz w:val="28"/>
          <w:szCs w:val="28"/>
          <w:rtl/>
        </w:rPr>
        <w:t xml:space="preserve"> )</w:t>
      </w:r>
      <w:proofErr w:type="gramEnd"/>
      <w:r w:rsidR="00085E7A">
        <w:rPr>
          <w:rFonts w:eastAsiaTheme="minorEastAsia" w:cstheme="minorHAnsi" w:hint="cs"/>
          <w:sz w:val="28"/>
          <w:szCs w:val="28"/>
          <w:rtl/>
        </w:rPr>
        <w:t xml:space="preserve"> </w:t>
      </w:r>
      <w:r w:rsidR="00085E7A" w:rsidRPr="00BC3522">
        <w:rPr>
          <w:rFonts w:eastAsiaTheme="minorEastAsia" w:cstheme="minorHAnsi"/>
          <w:sz w:val="28"/>
          <w:szCs w:val="28"/>
          <w:rtl/>
        </w:rPr>
        <w:t>-</w:t>
      </w:r>
      <w:r w:rsidR="00085E7A">
        <w:rPr>
          <w:rFonts w:eastAsiaTheme="minorEastAsia" w:cstheme="minorHAnsi" w:hint="cs"/>
          <w:sz w:val="28"/>
          <w:szCs w:val="28"/>
          <w:rtl/>
        </w:rPr>
        <w:t xml:space="preserve"> </w:t>
      </w:r>
      <w:r w:rsidR="00085E7A" w:rsidRPr="00085E7A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تحقق</w:t>
      </w:r>
      <w:r w:rsidR="00085E7A" w:rsidRPr="00085E7A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</w:t>
      </w:r>
      <w:r w:rsidR="00085E7A" w:rsidRPr="00085E7A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بالنشر  ان </w:t>
      </w:r>
      <w:r w:rsidR="00085E7A" w:rsidRPr="00085E7A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 :</w:t>
      </w:r>
      <w:r w:rsidR="008D261B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</w:p>
    <w:p w14:paraId="46D0C58C" w14:textId="3ABA6823" w:rsidR="00085E7A" w:rsidRPr="00041EBC" w:rsidRDefault="008D261B" w:rsidP="002B6E9A">
      <w:pPr>
        <w:spacing w:line="240" w:lineRule="auto"/>
        <w:jc w:val="right"/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</w:pPr>
      <m:oMath>
        <m:r>
          <m:rPr>
            <m:sty m:val="p"/>
          </m:rPr>
          <w:rPr>
            <w:rFonts w:ascii="Cambria Math" w:eastAsiaTheme="minorEastAsia" w:hAnsi="Cambria Math" w:cs="Traditional Arabic"/>
            <w:sz w:val="28"/>
            <w:szCs w:val="28"/>
            <w:lang w:bidi="ar-DZ"/>
          </w:rPr>
          <m:t>S =</m:t>
        </m:r>
        <m:d>
          <m:dPr>
            <m:ctrlPr>
              <w:rPr>
                <w:rFonts w:ascii="Cambria Math" w:eastAsiaTheme="minorEastAsia" w:hAnsi="Cambria Math" w:cs="Traditional Arabic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raditional Arabic" w:cs="Traditional Arabic"/>
                <w:sz w:val="28"/>
                <w:szCs w:val="28"/>
                <w:lang w:bidi="ar-DZ"/>
              </w:rPr>
              <m:t>3</m:t>
            </m:r>
            <m:r>
              <w:rPr>
                <w:rFonts w:ascii="Cambria Math" w:eastAsiaTheme="minorEastAsia" w:hAnsi="Cambria Math" w:cs="Traditional Arabic"/>
                <w:sz w:val="28"/>
                <w:szCs w:val="28"/>
                <w:lang w:bidi="ar-DZ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 w:cs="Traditional Arabic"/>
                <w:sz w:val="28"/>
                <w:szCs w:val="28"/>
                <w:lang w:bidi="ar-DZ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raditional Arabic" w:cs="Traditional Arabic"/>
                <w:sz w:val="28"/>
                <w:szCs w:val="28"/>
                <w:lang w:bidi="ar-DZ"/>
              </w:rPr>
              <m:t>2</m:t>
            </m:r>
          </m:e>
        </m:d>
        <m:d>
          <m:dPr>
            <m:ctrlPr>
              <w:rPr>
                <w:rFonts w:ascii="Cambria Math" w:eastAsiaTheme="minorEastAsia" w:hAnsi="Cambria Math" w:cs="Traditional Arabic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raditional Arabic"/>
                <w:sz w:val="28"/>
                <w:szCs w:val="28"/>
                <w:lang w:bidi="ar-DZ"/>
              </w:rPr>
              <m:t>-</m:t>
            </m:r>
            <m:r>
              <w:rPr>
                <w:rFonts w:ascii="Cambria Math" w:eastAsiaTheme="minorEastAsia" w:hAnsi="Cambria Math" w:cs="Traditional Arabic"/>
                <w:sz w:val="28"/>
                <w:szCs w:val="28"/>
                <w:lang w:bidi="ar-DZ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 w:cs="Traditional Arabic"/>
                <w:sz w:val="28"/>
                <w:szCs w:val="28"/>
                <w:lang w:bidi="ar-DZ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raditional Arabic" w:cs="Traditional Arabic"/>
                <w:sz w:val="28"/>
                <w:szCs w:val="28"/>
                <w:lang w:bidi="ar-DZ"/>
              </w:rPr>
              <m:t>4</m:t>
            </m:r>
          </m:e>
        </m:d>
        <m:r>
          <m:rPr>
            <m:sty m:val="p"/>
          </m:rPr>
          <w:rPr>
            <w:rFonts w:ascii="Cambria Math" w:eastAsiaTheme="minorEastAsia" w:hAnsi="Traditional Arabic" w:cs="Traditional Arabic"/>
            <w:sz w:val="28"/>
            <w:szCs w:val="28"/>
            <w:lang w:bidi="ar-DZ"/>
          </w:rPr>
          <m:t>+15</m:t>
        </m:r>
        <m:r>
          <w:rPr>
            <w:rFonts w:ascii="Cambria Math" w:eastAsiaTheme="minorEastAsia" w:hAnsi="Cambria Math" w:cs="Traditional Arabic"/>
            <w:sz w:val="28"/>
            <w:szCs w:val="28"/>
            <w:lang w:bidi="ar-DZ"/>
          </w:rPr>
          <m:t>x</m:t>
        </m:r>
        <m:r>
          <m:rPr>
            <m:sty m:val="p"/>
          </m:rPr>
          <w:rPr>
            <w:rFonts w:ascii="Cambria Math" w:eastAsiaTheme="minorEastAsia" w:hAnsi="Traditional Arabic" w:cs="Traditional Arabic"/>
            <w:sz w:val="28"/>
            <w:szCs w:val="28"/>
            <w:lang w:bidi="ar-DZ"/>
          </w:rPr>
          <m:t>²</m:t>
        </m:r>
        <m:r>
          <m:rPr>
            <m:sty m:val="p"/>
          </m:rPr>
          <w:rPr>
            <w:rFonts w:ascii="Cambria Math" w:eastAsiaTheme="minorEastAsia" w:hAnsi="Cambria Math" w:cs="Traditional Arabic"/>
            <w:sz w:val="28"/>
            <w:szCs w:val="28"/>
            <w:lang w:bidi="ar-DZ"/>
          </w:rPr>
          <m:t>-</m:t>
        </m:r>
        <m:r>
          <w:rPr>
            <w:rFonts w:ascii="Cambria Math" w:eastAsiaTheme="minorEastAsia" w:hAnsi="Cambria Math" w:cs="Traditional Arabic"/>
            <w:sz w:val="28"/>
            <w:szCs w:val="28"/>
            <w:lang w:bidi="ar-DZ"/>
          </w:rPr>
          <m:t>x</m:t>
        </m:r>
        <m:r>
          <m:rPr>
            <m:sty m:val="p"/>
          </m:rPr>
          <w:rPr>
            <w:rFonts w:ascii="Cambria Math" w:eastAsiaTheme="minorEastAsia" w:hAnsi="Cambria Math" w:cs="Traditional Arabic"/>
            <w:sz w:val="28"/>
            <w:szCs w:val="28"/>
            <w:lang w:bidi="ar-DZ"/>
          </w:rPr>
          <m:t>-</m:t>
        </m:r>
        <m:r>
          <m:rPr>
            <m:sty m:val="p"/>
          </m:rPr>
          <w:rPr>
            <w:rFonts w:ascii="Cambria Math" w:eastAsiaTheme="minorEastAsia" w:hAnsi="Traditional Arabic" w:cs="Traditional Arabic"/>
            <w:sz w:val="28"/>
            <w:szCs w:val="28"/>
            <w:lang w:bidi="ar-DZ"/>
          </w:rPr>
          <m:t>6</m:t>
        </m:r>
      </m:oMath>
      <w:r w:rsidR="00085E7A"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</w:t>
      </w:r>
      <w:r w:rsidR="00085E7A"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نعتبر العبارة S </w:t>
      </w:r>
      <w:proofErr w:type="gramStart"/>
      <w:r w:rsidR="00085E7A"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حيث </w: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="00085E7A"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>:</w:t>
      </w:r>
      <w:proofErr w:type="gramEnd"/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</w:p>
    <w:p w14:paraId="52377210" w14:textId="5473B71E" w:rsidR="00085E7A" w:rsidRPr="00041EBC" w:rsidRDefault="00085E7A" w:rsidP="002B6E9A">
      <w:pPr>
        <w:spacing w:line="240" w:lineRule="auto"/>
        <w:jc w:val="right"/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</w:pP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2)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حلل S إلى جداء عاملين من الدرجة الأولى</w: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.</w:t>
      </w:r>
    </w:p>
    <w:p w14:paraId="7E1E76D9" w14:textId="73E237FC" w:rsidR="005935FB" w:rsidRPr="00041EBC" w:rsidRDefault="00947499" w:rsidP="002B6E9A">
      <w:pPr>
        <w:spacing w:line="240" w:lineRule="auto"/>
        <w:jc w:val="right"/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</w:pPr>
      <m:oMath>
        <m:d>
          <m:dPr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Traditional Arabic" w:cs="Traditional Arabic"/>
                <w:sz w:val="32"/>
                <w:szCs w:val="32"/>
                <w:lang w:bidi="ar-DZ"/>
              </w:rPr>
              <m:t>4</m:t>
            </m:r>
            <m:r>
              <m:rPr>
                <m:sty m:val="bi"/>
              </m:r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-</m:t>
            </m:r>
            <m:r>
              <m:rPr>
                <m:sty m:val="b"/>
              </m:rPr>
              <w:rPr>
                <w:rFonts w:ascii="Cambria Math" w:eastAsiaTheme="minorEastAsia" w:hAnsi="Traditional Arabic" w:cs="Traditional Arabic"/>
                <w:sz w:val="32"/>
                <w:szCs w:val="32"/>
                <w:lang w:bidi="ar-DZ"/>
              </w:rPr>
              <m:t>1</m:t>
            </m:r>
          </m:e>
        </m:d>
        <m:d>
          <m:dPr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Traditional Arabic" w:cs="Traditional Arabic"/>
                <w:sz w:val="32"/>
                <w:szCs w:val="32"/>
                <w:lang w:bidi="ar-DZ"/>
              </w:rPr>
              <m:t>3x</m:t>
            </m:r>
            <m:r>
              <m:rPr>
                <m:sty m:val="p"/>
              </m:r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-</m:t>
            </m:r>
            <m:r>
              <m:rPr>
                <m:sty m:val="b"/>
              </m:rPr>
              <w:rPr>
                <w:rFonts w:ascii="Cambria Math" w:eastAsiaTheme="minorEastAsia" w:hAnsi="Traditional Arabic" w:cs="Traditional Arabic"/>
                <w:sz w:val="32"/>
                <w:szCs w:val="32"/>
                <w:lang w:bidi="ar-DZ"/>
              </w:rPr>
              <m:t>2</m:t>
            </m:r>
          </m:e>
        </m:d>
        <m:r>
          <m:rPr>
            <m:sty m:val="p"/>
          </m:rPr>
          <w:rPr>
            <w:rFonts w:ascii="Cambria Math" w:eastAsiaTheme="minorEastAsia" w:hAnsi="Traditional Arabic" w:cs="Traditional Arabic"/>
            <w:sz w:val="32"/>
            <w:szCs w:val="32"/>
            <w:lang w:bidi="ar-DZ"/>
          </w:rPr>
          <m:t>=</m:t>
        </m:r>
        <m:r>
          <m:rPr>
            <m:sty m:val="b"/>
          </m:rPr>
          <w:rPr>
            <w:rFonts w:ascii="Cambria Math" w:eastAsiaTheme="minorEastAsia" w:hAnsi="Traditional Arabic" w:cs="Traditional Arabic"/>
            <w:sz w:val="32"/>
            <w:szCs w:val="32"/>
            <w:lang w:bidi="ar-DZ"/>
          </w:rPr>
          <m:t>0</m:t>
        </m:r>
      </m:oMath>
      <w:r w:rsidR="00085E7A"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>3</w:t>
      </w:r>
      <w:r w:rsidR="00085E7A"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) </w:t>
      </w:r>
      <w:r w:rsidR="00085E7A"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حل </w:t>
      </w:r>
      <w:proofErr w:type="gramStart"/>
      <w:r w:rsidR="00085E7A"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>المعادلة :</w:t>
      </w:r>
      <w:proofErr w:type="gramEnd"/>
      <w:r w:rsidR="00085E7A"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 </w:t>
      </w:r>
    </w:p>
    <w:p w14:paraId="7A535D6E" w14:textId="24CFF4A2" w:rsidR="001C731F" w:rsidRDefault="00EA1AB5" w:rsidP="00175E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 w:rsidRPr="00AB3989"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t>التمرين ال</w:t>
      </w:r>
      <w:r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t>ثاني</w:t>
      </w:r>
      <w:r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 xml:space="preserve">: (03 نقاط) </w:t>
      </w:r>
      <w:r w:rsidR="001C731F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</w:p>
    <w:p w14:paraId="622233D3" w14:textId="66118FA8" w:rsidR="008D261B" w:rsidRPr="00041EBC" w:rsidRDefault="008D261B" w:rsidP="008D261B">
      <w:pPr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</w:pP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ABC</w: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 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مثلث متساوي الساقين قاعدته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BC</m:t>
            </m:r>
          </m:e>
        </m:d>
      </m:oMath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 </w: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،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أنشئ النقطة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M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بحيث  </w:t>
      </w:r>
      <m:oMath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AM</m:t>
            </m:r>
          </m:e>
        </m:acc>
        <m:r>
          <m:rPr>
            <m:sty m:val="p"/>
          </m:rPr>
          <w:rPr>
            <w:rFonts w:ascii="Cambria Math" w:eastAsiaTheme="minorEastAsia" w:hAnsi="Cambria Math" w:cs="Traditional Arabic"/>
            <w:sz w:val="32"/>
            <w:szCs w:val="32"/>
            <w:rtl/>
            <w:lang w:bidi="ar-DZ"/>
          </w:rPr>
          <m:t>=</m:t>
        </m:r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AB</m:t>
            </m:r>
          </m:e>
        </m:acc>
        <m:r>
          <m:rPr>
            <m:sty m:val="p"/>
          </m:rPr>
          <w:rPr>
            <w:rFonts w:ascii="Cambria Math" w:eastAsiaTheme="minorEastAsia" w:hAnsi="Cambria Math" w:cs="Traditional Arabic"/>
            <w:sz w:val="32"/>
            <w:szCs w:val="32"/>
            <w:rtl/>
            <w:lang w:bidi="ar-DZ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AC</m:t>
            </m:r>
          </m:e>
        </m:acc>
      </m:oMath>
    </w:p>
    <w:p w14:paraId="70CB9196" w14:textId="425C1DDA" w:rsidR="008D261B" w:rsidRPr="00041EBC" w:rsidRDefault="008D261B" w:rsidP="008D261B">
      <w:pPr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</w:pP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برهن أن الرباعي </w:t>
      </w:r>
      <w:proofErr w:type="gramStart"/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ABMC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 معيّن</w:t>
      </w:r>
      <w:proofErr w:type="gramEnd"/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>.</w:t>
      </w:r>
    </w:p>
    <w:p w14:paraId="4C9D0FA4" w14:textId="2678A0F3" w:rsidR="008D261B" w:rsidRPr="00041EBC" w:rsidRDefault="008D261B" w:rsidP="008D261B">
      <w:pPr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</w:pP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عيّن النقطة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D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</w:t>
      </w:r>
      <w:proofErr w:type="gramStart"/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>بحيث :</w:t>
      </w:r>
      <w:proofErr w:type="gramEnd"/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BC</m:t>
            </m:r>
          </m:e>
        </m:acc>
        <m:r>
          <m:rPr>
            <m:sty m:val="p"/>
          </m:rPr>
          <w:rPr>
            <w:rFonts w:ascii="Cambria Math" w:eastAsiaTheme="minorEastAsia" w:hAnsi="Cambria Math" w:cs="Traditional Arabic"/>
            <w:sz w:val="32"/>
            <w:szCs w:val="32"/>
            <w:rtl/>
            <w:lang w:bidi="ar-DZ"/>
          </w:rPr>
          <m:t>=</m:t>
        </m:r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CD</m:t>
            </m:r>
          </m:e>
        </m:acc>
      </m:oMath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, ما نوع المثلث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AMD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</w:t>
      </w:r>
      <w:r w:rsidR="00D143A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؟</w:t>
      </w:r>
      <w:r w:rsidR="00D143A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</w:t>
      </w:r>
      <w:r w:rsidR="00D143A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مع </w:t>
      </w:r>
      <w:proofErr w:type="gramStart"/>
      <w:r w:rsidR="00D143A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التبرير ؟</w:t>
      </w:r>
      <w:proofErr w:type="gramEnd"/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>.</w:t>
      </w:r>
    </w:p>
    <w:p w14:paraId="406DF300" w14:textId="0FC9C802" w:rsidR="008D261B" w:rsidRPr="00D143AC" w:rsidRDefault="008D261B" w:rsidP="00D143AC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</w:pPr>
      <w:r w:rsidRPr="00D143AC">
        <w:rPr>
          <w:rFonts w:ascii="Traditional Arabic" w:eastAsiaTheme="minorEastAsia" w:hAnsi="Traditional Arabic" w:cs="Traditional Arabic"/>
          <w:b/>
          <w:bCs/>
          <w:sz w:val="32"/>
          <w:szCs w:val="32"/>
          <w:rtl/>
          <w:lang w:bidi="ar-DZ"/>
        </w:rPr>
        <w:t xml:space="preserve">اثبت </w:t>
      </w:r>
      <w:proofErr w:type="gramStart"/>
      <w:r w:rsidRPr="00D143AC">
        <w:rPr>
          <w:rFonts w:ascii="Traditional Arabic" w:eastAsiaTheme="minorEastAsia" w:hAnsi="Traditional Arabic" w:cs="Traditional Arabic"/>
          <w:b/>
          <w:bCs/>
          <w:sz w:val="32"/>
          <w:szCs w:val="32"/>
          <w:rtl/>
          <w:lang w:bidi="ar-DZ"/>
        </w:rPr>
        <w:t>أن</w:t>
      </w:r>
      <w:r w:rsidRPr="00D143A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:</w:t>
      </w:r>
      <w:proofErr w:type="gramEnd"/>
      <w:r w:rsidRPr="00D143A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AB</m:t>
            </m:r>
          </m:e>
        </m:acc>
        <m:r>
          <m:rPr>
            <m:sty m:val="p"/>
          </m:rPr>
          <w:rPr>
            <w:rFonts w:ascii="Cambria Math" w:eastAsiaTheme="minorEastAsia" w:hAnsi="Cambria Math" w:cs="Traditional Arabic"/>
            <w:sz w:val="32"/>
            <w:szCs w:val="32"/>
            <w:lang w:bidi="ar-DZ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CA</m:t>
            </m:r>
          </m:e>
        </m:acc>
        <m:r>
          <m:rPr>
            <m:sty m:val="p"/>
          </m:rPr>
          <w:rPr>
            <w:rFonts w:ascii="Cambria Math" w:eastAsiaTheme="minorEastAsia" w:hAnsi="Cambria Math" w:cs="Traditional Arabic"/>
            <w:sz w:val="32"/>
            <w:szCs w:val="32"/>
            <w:lang w:bidi="ar-DZ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BC</m:t>
            </m:r>
          </m:e>
        </m:acc>
        <m:r>
          <m:rPr>
            <m:sty m:val="p"/>
          </m:rPr>
          <w:rPr>
            <w:rFonts w:ascii="Cambria Math" w:eastAsiaTheme="minorEastAsia" w:hAnsi="Cambria Math" w:cs="Traditional Arabic"/>
            <w:sz w:val="32"/>
            <w:szCs w:val="32"/>
            <w:lang w:bidi="ar-DZ"/>
          </w:rPr>
          <m:t>=</m:t>
        </m:r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0</m:t>
            </m:r>
          </m:e>
        </m:acc>
      </m:oMath>
    </w:p>
    <w:p w14:paraId="777A1399" w14:textId="0F7659ED" w:rsidR="008D261B" w:rsidRPr="008D261B" w:rsidRDefault="008D261B" w:rsidP="008D261B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40"/>
          <w:szCs w:val="40"/>
          <w:rtl/>
          <w:lang w:bidi="ar-DZ"/>
        </w:rPr>
      </w:pPr>
      <w:r w:rsidRPr="00AB3989"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t>لتمرين ال</w:t>
      </w:r>
      <w:r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t>ثالث</w:t>
      </w:r>
      <w:r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>: (03 نقاط)</w:t>
      </w:r>
    </w:p>
    <w:p w14:paraId="4E73C7D3" w14:textId="77BDC20B" w:rsidR="00D85F52" w:rsidRPr="00041EBC" w:rsidRDefault="00D85F52" w:rsidP="00175E48">
      <w:pPr>
        <w:tabs>
          <w:tab w:val="left" w:pos="1112"/>
          <w:tab w:val="left" w:pos="7212"/>
        </w:tabs>
        <w:bidi/>
        <w:spacing w:after="0" w:line="240" w:lineRule="auto"/>
        <w:ind w:left="140"/>
        <w:rPr>
          <w:rFonts w:ascii="Traditional Arabic" w:eastAsiaTheme="minorEastAsia" w:hAnsi="Traditional Arabic" w:cs="Traditional Arabic"/>
          <w:sz w:val="32"/>
          <w:szCs w:val="32"/>
          <w:lang w:bidi="ar-DZ"/>
        </w:rPr>
      </w:pPr>
      <w:r w:rsidRPr="00D85F52">
        <w:rPr>
          <w:rFonts w:ascii="Times New Roman" w:eastAsia="Times New Roman" w:hAnsi="Times New Roman" w:cs="Times New Roman" w:hint="cs"/>
          <w:b/>
          <w:bCs/>
          <w:kern w:val="0"/>
          <w:sz w:val="28"/>
          <w:szCs w:val="28"/>
          <w:rtl/>
          <w:lang w:val="en-US" w:bidi="ar-DZ"/>
          <w14:ligatures w14:val="none"/>
        </w:rPr>
        <w:t>1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) حل </w: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ال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جملة </w:t>
      </w:r>
      <w:proofErr w:type="gramStart"/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>التالية :</w:t>
      </w:r>
      <w:proofErr w:type="gramEnd"/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     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eastAsiaTheme="minorEastAsia" w:hAnsi="Traditional Arabic" w:cs="Traditional Arabic"/>
                <w:sz w:val="32"/>
                <w:szCs w:val="32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raditional Arabic" w:cs="Traditional Arabic"/>
                <w:sz w:val="32"/>
                <w:szCs w:val="32"/>
                <w:lang w:bidi="ar-DZ"/>
              </w:rPr>
              <m:t xml:space="preserve">   </m:t>
            </m:r>
            <m:eqArr>
              <m:eqArrPr>
                <m:ctrlPr>
                  <w:rPr>
                    <w:rFonts w:ascii="Cambria Math" w:eastAsiaTheme="minorEastAsia" w:hAnsi="Traditional Arabic" w:cs="Traditional Arabic"/>
                    <w:sz w:val="32"/>
                    <w:szCs w:val="32"/>
                    <w:lang w:bidi="ar-DZ"/>
                  </w:rPr>
                </m:ctrlPr>
              </m:eqArrPr>
              <m:e>
                <m:r>
                  <w:rPr>
                    <w:rFonts w:ascii="Cambria Math" w:eastAsiaTheme="minorEastAsia" w:hAnsi="Traditional Arabic" w:cs="Traditional Arabic"/>
                    <w:sz w:val="32"/>
                    <w:szCs w:val="32"/>
                    <w:lang w:bidi="ar-D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Traditional Arabic" w:cs="Traditional Arabic"/>
                    <w:sz w:val="32"/>
                    <w:szCs w:val="32"/>
                    <w:lang w:bidi="ar-DZ"/>
                  </w:rPr>
                  <m:t>+</m:t>
                </m:r>
                <m:r>
                  <w:rPr>
                    <w:rFonts w:ascii="Cambria Math" w:eastAsiaTheme="minorEastAsia" w:hAnsi="Cambria Math" w:cs="Traditional Arabic"/>
                    <w:sz w:val="32"/>
                    <w:szCs w:val="32"/>
                    <w:lang w:bidi="ar-DZ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Theme="minorEastAsia" w:hAnsi="Traditional Arabic" w:cs="Traditional Arabic"/>
                    <w:sz w:val="32"/>
                    <w:szCs w:val="32"/>
                    <w:lang w:bidi="ar-DZ"/>
                  </w:rPr>
                  <m:t xml:space="preserve">=14   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Traditional Arabic" w:cs="Traditional Arabic"/>
                    <w:sz w:val="32"/>
                    <w:szCs w:val="32"/>
                    <w:lang w:bidi="ar-DZ"/>
                  </w:rPr>
                  <m:t>5</m:t>
                </m:r>
                <m:r>
                  <w:rPr>
                    <w:rFonts w:ascii="Cambria Math" w:eastAsiaTheme="minorEastAsia" w:hAnsi="Traditional Arabic" w:cs="Traditional Arabic"/>
                    <w:sz w:val="32"/>
                    <w:szCs w:val="32"/>
                    <w:lang w:bidi="ar-D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Traditional Arabic" w:cs="Traditional Arabic"/>
                    <w:sz w:val="32"/>
                    <w:szCs w:val="32"/>
                    <w:lang w:bidi="ar-DZ"/>
                  </w:rPr>
                  <m:t>+2</m:t>
                </m:r>
                <m:r>
                  <w:rPr>
                    <w:rFonts w:ascii="Cambria Math" w:eastAsiaTheme="minorEastAsia" w:hAnsi="Cambria Math" w:cs="Traditional Arabic"/>
                    <w:sz w:val="32"/>
                    <w:szCs w:val="32"/>
                    <w:lang w:bidi="ar-DZ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Theme="minorEastAsia" w:hAnsi="Traditional Arabic" w:cs="Traditional Arabic"/>
                    <w:sz w:val="32"/>
                    <w:szCs w:val="32"/>
                    <w:lang w:bidi="ar-DZ"/>
                  </w:rPr>
                  <m:t>=40</m:t>
                </m:r>
              </m:e>
            </m:eqArr>
          </m:e>
        </m:d>
      </m:oMath>
    </w:p>
    <w:p w14:paraId="4710DC9A" w14:textId="4A648B73" w:rsidR="005935FB" w:rsidRPr="00B34715" w:rsidRDefault="008D261B" w:rsidP="00344541">
      <w:pPr>
        <w:bidi/>
        <w:spacing w:after="0" w:line="240" w:lineRule="auto"/>
        <w:rPr>
          <w:rFonts w:ascii="Traditional Arabic" w:eastAsiaTheme="minorEastAsia" w:hAnsi="Traditional Arabic" w:cs="Traditional Arabic"/>
          <w:sz w:val="36"/>
          <w:szCs w:val="36"/>
          <w:rtl/>
          <w:lang w:bidi="ar-DZ"/>
        </w:rPr>
      </w:pPr>
      <w:r w:rsidRPr="00B34715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 xml:space="preserve"> </w:t>
      </w:r>
      <w:r w:rsidR="00D85F52" w:rsidRPr="00B34715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 xml:space="preserve">وزع فلاح 80 لتر من الحليب على 14 </w:t>
      </w:r>
      <w:proofErr w:type="gramStart"/>
      <w:r w:rsidR="00D85F52" w:rsidRPr="00B34715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 xml:space="preserve">قارورة </w:t>
      </w:r>
      <w:r w:rsidR="001C731F" w:rsidRPr="00B34715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>،بعضها</w:t>
      </w:r>
      <w:proofErr w:type="gramEnd"/>
      <w:r w:rsidR="001C731F" w:rsidRPr="00B34715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 xml:space="preserve"> سعته 10 لتر والبعض الاخر 4 لتر .</w:t>
      </w:r>
    </w:p>
    <w:p w14:paraId="4A8CFE87" w14:textId="63F11BD3" w:rsidR="005935FB" w:rsidRPr="00B34715" w:rsidRDefault="001C731F" w:rsidP="00344541">
      <w:pPr>
        <w:bidi/>
        <w:spacing w:after="0" w:line="240" w:lineRule="auto"/>
        <w:rPr>
          <w:rFonts w:cs="Arabic Transparent"/>
          <w:sz w:val="36"/>
          <w:szCs w:val="36"/>
          <w:rtl/>
          <w:lang w:val="en-US" w:bidi="ar-DZ"/>
        </w:rPr>
      </w:pPr>
      <w:r w:rsidRPr="00B34715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 xml:space="preserve">2) </w:t>
      </w:r>
      <w:r w:rsidRPr="00281E54">
        <w:rPr>
          <w:rFonts w:ascii="Traditional Arabic" w:eastAsiaTheme="minorEastAsia" w:hAnsi="Traditional Arabic" w:cs="Traditional Arabic" w:hint="cs"/>
          <w:b/>
          <w:bCs/>
          <w:sz w:val="36"/>
          <w:szCs w:val="36"/>
          <w:rtl/>
          <w:lang w:bidi="ar-DZ"/>
        </w:rPr>
        <w:t>جد</w:t>
      </w:r>
      <w:r w:rsidRPr="00B34715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 xml:space="preserve"> عدد </w:t>
      </w:r>
      <w:proofErr w:type="spellStart"/>
      <w:r w:rsidR="000464C7" w:rsidRPr="00B34715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>القارورا</w:t>
      </w:r>
      <w:r w:rsidR="000464C7" w:rsidRPr="00B34715">
        <w:rPr>
          <w:rFonts w:ascii="Traditional Arabic" w:eastAsiaTheme="minorEastAsia" w:hAnsi="Traditional Arabic" w:cs="Traditional Arabic" w:hint="eastAsia"/>
          <w:sz w:val="36"/>
          <w:szCs w:val="36"/>
          <w:rtl/>
          <w:lang w:bidi="ar-DZ"/>
        </w:rPr>
        <w:t>ت</w:t>
      </w:r>
      <w:proofErr w:type="spellEnd"/>
      <w:r w:rsidR="000464C7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 xml:space="preserve"> </w:t>
      </w:r>
      <w:proofErr w:type="gramStart"/>
      <w:r w:rsidR="000464C7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>من</w:t>
      </w:r>
      <w:r w:rsidR="00281E54">
        <w:rPr>
          <w:rFonts w:ascii="Traditional Arabic" w:eastAsiaTheme="minorEastAsia" w:hAnsi="Traditional Arabic" w:cs="Traditional Arabic"/>
          <w:sz w:val="36"/>
          <w:szCs w:val="36"/>
          <w:lang w:bidi="ar-DZ"/>
        </w:rPr>
        <w:t xml:space="preserve">  </w:t>
      </w:r>
      <w:r w:rsidR="00281E54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>كل</w:t>
      </w:r>
      <w:proofErr w:type="gramEnd"/>
      <w:r w:rsidR="00281E54">
        <w:rPr>
          <w:rFonts w:ascii="Traditional Arabic" w:eastAsiaTheme="minorEastAsia" w:hAnsi="Traditional Arabic" w:cs="Traditional Arabic" w:hint="cs"/>
          <w:sz w:val="36"/>
          <w:szCs w:val="36"/>
          <w:rtl/>
          <w:lang w:bidi="ar-DZ"/>
        </w:rPr>
        <w:t xml:space="preserve"> نوع </w:t>
      </w:r>
      <w:r w:rsidRPr="00B34715">
        <w:rPr>
          <w:rFonts w:cs="Arabic Transparent" w:hint="cs"/>
          <w:sz w:val="36"/>
          <w:szCs w:val="36"/>
          <w:rtl/>
          <w:lang w:val="en-US" w:bidi="ar-DZ"/>
        </w:rPr>
        <w:t>.</w:t>
      </w:r>
    </w:p>
    <w:p w14:paraId="1EDA6B33" w14:textId="1D743343" w:rsidR="005935FB" w:rsidRDefault="002B6E9A" w:rsidP="00175E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40"/>
          <w:szCs w:val="40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t>ا</w:t>
      </w:r>
      <w:r w:rsidR="009F46C2" w:rsidRPr="00AB3989"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t xml:space="preserve">لتمرين </w:t>
      </w:r>
      <w:proofErr w:type="gramStart"/>
      <w:r w:rsidR="009F46C2" w:rsidRPr="00AB3989"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t>ال</w:t>
      </w:r>
      <w:r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t xml:space="preserve">رابع </w:t>
      </w:r>
      <w:r w:rsidR="009F46C2"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>:</w:t>
      </w:r>
      <w:proofErr w:type="gramEnd"/>
      <w:r w:rsidR="009F46C2"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 xml:space="preserve"> (03 نقاط)</w:t>
      </w:r>
    </w:p>
    <w:p w14:paraId="5EDBD0FF" w14:textId="5276877C" w:rsidR="005935FB" w:rsidRPr="00041EBC" w:rsidRDefault="005935FB" w:rsidP="00D143AC">
      <w:pPr>
        <w:tabs>
          <w:tab w:val="left" w:pos="827"/>
        </w:tabs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lang w:bidi="ar-DZ"/>
        </w:rPr>
      </w:pP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علّم النقط </w:t>
      </w:r>
      <w:r w:rsidR="008D261B"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object w:dxaOrig="1080" w:dyaOrig="400" w14:anchorId="54F2B8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0.25pt" o:ole="">
            <v:imagedata r:id="rId8" o:title=""/>
          </v:shape>
          <o:OLEObject Type="Embed" ProgID="Equation.DSMT4" ShapeID="_x0000_i1025" DrawAspect="Content" ObjectID="_1802374028" r:id="rId9"/>
        </w:objec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؛</w:t>
      </w:r>
      <w:r w:rsidR="008D261B"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object w:dxaOrig="940" w:dyaOrig="400" w14:anchorId="7EADF60D">
          <v:shape id="_x0000_i1026" type="#_x0000_t75" style="width:47.25pt;height:20.25pt" o:ole="">
            <v:imagedata r:id="rId10" o:title=""/>
          </v:shape>
          <o:OLEObject Type="Embed" ProgID="Equation.DSMT4" ShapeID="_x0000_i1026" DrawAspect="Content" ObjectID="_1802374029" r:id="rId11"/>
        </w:object>
      </w:r>
      <w:r w:rsidR="008D261B"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؛</w:t>
      </w:r>
      <w:r w:rsidR="008D261B"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object w:dxaOrig="1080" w:dyaOrig="400" w14:anchorId="72C53E44">
          <v:shape id="_x0000_i1027" type="#_x0000_t75" style="width:54pt;height:20.25pt" o:ole="">
            <v:imagedata r:id="rId12" o:title=""/>
          </v:shape>
          <o:OLEObject Type="Embed" ProgID="Equation.DSMT4" ShapeID="_x0000_i1027" DrawAspect="Content" ObjectID="_1802374030" r:id="rId13"/>
        </w:object>
      </w:r>
      <w:r w:rsidR="0067692B"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 </w:t>
      </w:r>
      <w:r w:rsidR="008D261B"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="0067692B"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في معلم متعامد متجانس </w:t>
      </w:r>
      <w:r w:rsidR="00D143A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="0067692B"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object w:dxaOrig="920" w:dyaOrig="499" w14:anchorId="5986B7D5">
          <v:shape id="_x0000_i1028" type="#_x0000_t75" style="width:45.75pt;height:24.75pt" o:ole="">
            <v:imagedata r:id="rId14" o:title=""/>
          </v:shape>
          <o:OLEObject Type="Embed" ProgID="Equation.DSMT4" ShapeID="_x0000_i1028" DrawAspect="Content" ObjectID="_1802374031" r:id="rId15"/>
        </w:object>
      </w:r>
      <w:r w:rsidR="00D143A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.</w:t>
      </w:r>
    </w:p>
    <w:p w14:paraId="178F43BF" w14:textId="0460DC51" w:rsidR="005935FB" w:rsidRPr="00041EBC" w:rsidRDefault="005935FB" w:rsidP="00041EBC">
      <w:pPr>
        <w:tabs>
          <w:tab w:val="left" w:pos="827"/>
        </w:tabs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lang w:bidi="ar-DZ"/>
        </w:rPr>
      </w:pP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أحسب مركبتي الشعاع </w:t>
      </w:r>
      <m:oMath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AB</m:t>
            </m:r>
          </m:e>
        </m:acc>
      </m:oMath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</w: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ثم استنتج الطول </w:t>
      </w:r>
      <m:oMath>
        <m:r>
          <w:rPr>
            <w:rFonts w:ascii="Cambria Math" w:eastAsiaTheme="minorEastAsia" w:hAnsi="Cambria Math" w:cs="Traditional Arabic"/>
            <w:sz w:val="32"/>
            <w:szCs w:val="32"/>
            <w:lang w:bidi="ar-DZ"/>
          </w:rPr>
          <m:t>AB</m:t>
        </m:r>
      </m:oMath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="0067692B"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.</w:t>
      </w:r>
    </w:p>
    <w:p w14:paraId="4030D626" w14:textId="0FF0306F" w:rsidR="0067692B" w:rsidRPr="00041EBC" w:rsidRDefault="0067692B" w:rsidP="00041EBC">
      <w:pPr>
        <w:tabs>
          <w:tab w:val="left" w:pos="827"/>
        </w:tabs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lang w:bidi="ar-DZ"/>
        </w:rPr>
      </w:pP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اذا علمت </w:t>
      </w:r>
      <w:proofErr w:type="gramStart"/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أن :</w:t>
      </w:r>
      <w:proofErr w:type="gramEnd"/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m:oMath>
        <m:r>
          <w:rPr>
            <w:rFonts w:ascii="Cambria Math" w:eastAsiaTheme="minorEastAsia" w:hAnsi="Traditional Arabic" w:cs="Traditional Arabic"/>
            <w:sz w:val="32"/>
            <w:szCs w:val="32"/>
            <w:lang w:bidi="ar-DZ"/>
          </w:rPr>
          <m:t>AC</m:t>
        </m:r>
        <m:r>
          <m:rPr>
            <m:sty m:val="p"/>
          </m:rPr>
          <w:rPr>
            <w:rFonts w:ascii="Cambria Math" w:eastAsiaTheme="minorEastAsia" w:hAnsi="Traditional Arabic" w:cs="Traditional Arabic"/>
            <w:sz w:val="32"/>
            <w:szCs w:val="32"/>
            <w:lang w:bidi="ar-DZ"/>
          </w:rPr>
          <m:t>=3</m:t>
        </m:r>
        <m:rad>
          <m:radPr>
            <m:degHide m:val="1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Traditional Arabic" w:cs="Traditional Arabic"/>
                <w:sz w:val="32"/>
                <w:szCs w:val="32"/>
                <w:lang w:bidi="ar-DZ"/>
              </w:rPr>
              <m:t>10</m:t>
            </m:r>
          </m:e>
        </m:rad>
      </m:oMath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و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object w:dxaOrig="1180" w:dyaOrig="360" w14:anchorId="0B972345">
          <v:shape id="_x0000_i1029" type="#_x0000_t75" style="width:59.25pt;height:18pt" o:ole="">
            <v:imagedata r:id="rId16" o:title=""/>
          </v:shape>
          <o:OLEObject Type="Embed" ProgID="Equation.DSMT4" ShapeID="_x0000_i1029" DrawAspect="Content" ObjectID="_1802374032" r:id="rId17"/>
        </w:objec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بين أن المثلث </w:t>
      </w:r>
      <m:oMath>
        <m:r>
          <w:rPr>
            <w:rFonts w:ascii="Cambria Math" w:eastAsiaTheme="minorEastAsia" w:hAnsi="Cambria Math" w:cs="Traditional Arabic"/>
            <w:sz w:val="32"/>
            <w:szCs w:val="32"/>
            <w:lang w:bidi="ar-DZ"/>
          </w:rPr>
          <m:t>ABC</m:t>
        </m:r>
      </m:oMath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قائم ومتساوي الساقين . </w:t>
      </w:r>
    </w:p>
    <w:p w14:paraId="4E509EB2" w14:textId="05E4E1DE" w:rsidR="002B6E9A" w:rsidRPr="00041EBC" w:rsidRDefault="00C31190" w:rsidP="002B6E9A">
      <w:pPr>
        <w:tabs>
          <w:tab w:val="left" w:pos="827"/>
        </w:tabs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lang w:bidi="ar-DZ"/>
        </w:rPr>
      </w:pP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أنشئ </w:t>
      </w:r>
      <w:proofErr w:type="gramStart"/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النقطة 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D</w:t>
      </w:r>
      <w:proofErr w:type="gramEnd"/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 </w: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حيث :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BA</m:t>
            </m:r>
          </m:e>
        </m:acc>
        <m:r>
          <m:rPr>
            <m:sty m:val="p"/>
          </m:rPr>
          <w:rPr>
            <w:rFonts w:ascii="Cambria Math" w:eastAsiaTheme="minorEastAsia" w:hAnsi="Cambria Math" w:cs="Traditional Arabic"/>
            <w:sz w:val="32"/>
            <w:szCs w:val="32"/>
            <w:lang w:bidi="ar-DZ"/>
          </w:rPr>
          <m:t>=</m:t>
        </m:r>
      </m:oMath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bidi="ar-DZ"/>
              </w:rPr>
              <m:t>CD</m:t>
            </m:r>
          </m:e>
        </m:acc>
      </m:oMath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="0067692B"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ثم أحسب احداثيات النقطة</w:t>
      </w:r>
      <w:r w:rsidRPr="00041EBC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 D </w:t>
      </w:r>
      <w:r w:rsidRPr="00041EB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.</w:t>
      </w:r>
    </w:p>
    <w:p w14:paraId="35D40980" w14:textId="2B76E7BF" w:rsidR="000464C7" w:rsidRDefault="000464C7" w:rsidP="000464C7">
      <w:pPr>
        <w:pStyle w:val="Paragraphedeliste"/>
        <w:numPr>
          <w:ilvl w:val="0"/>
          <w:numId w:val="2"/>
        </w:numPr>
        <w:bidi/>
        <w:spacing w:after="0"/>
        <w:rPr>
          <w:rFonts w:ascii="Traditional Arabic" w:eastAsiaTheme="minorEastAsia" w:hAnsi="Traditional Arabic" w:cs="Traditional Arabic"/>
          <w:b/>
          <w:bCs/>
          <w:sz w:val="32"/>
          <w:szCs w:val="32"/>
          <w:lang w:bidi="ar-DZ"/>
        </w:rPr>
      </w:pPr>
      <w:bookmarkStart w:id="1" w:name="_Hlk136956275"/>
      <w:r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أوجد </w:t>
      </w:r>
      <w:proofErr w:type="spellStart"/>
      <w:r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>أحداثيات</w:t>
      </w:r>
      <w:proofErr w:type="spellEnd"/>
      <w:r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 النقطة</w:t>
      </w:r>
      <w:r>
        <w:rPr>
          <w:rFonts w:ascii="Traditional Arabic" w:eastAsiaTheme="minorEastAsia" w:hAnsi="Traditional Arabic" w:cs="Traditional Arabic"/>
          <w:b/>
          <w:bCs/>
          <w:sz w:val="32"/>
          <w:szCs w:val="32"/>
          <w:lang w:bidi="ar-DZ"/>
        </w:rPr>
        <w:t xml:space="preserve"> </w:t>
      </w:r>
      <w:proofErr w:type="gramStart"/>
      <w:r>
        <w:rPr>
          <w:rFonts w:ascii="Traditional Arabic" w:eastAsiaTheme="minorEastAsia" w:hAnsi="Traditional Arabic" w:cs="Traditional Arabic"/>
          <w:b/>
          <w:bCs/>
          <w:sz w:val="32"/>
          <w:szCs w:val="32"/>
          <w:lang w:bidi="ar-DZ"/>
        </w:rPr>
        <w:t xml:space="preserve">I </w:t>
      </w:r>
      <w:r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 مركز</w:t>
      </w:r>
      <w:proofErr w:type="gramEnd"/>
      <w:r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 الدائرة المحيطة بالمثلث </w:t>
      </w:r>
      <w:r>
        <w:rPr>
          <w:rFonts w:ascii="Traditional Arabic" w:eastAsiaTheme="minorEastAsia" w:hAnsi="Traditional Arabic" w:cs="Traditional Arabic"/>
          <w:b/>
          <w:bCs/>
          <w:sz w:val="32"/>
          <w:szCs w:val="32"/>
          <w:lang w:bidi="ar-DZ"/>
        </w:rPr>
        <w:t>ABC</w:t>
      </w:r>
      <w:r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. </w:t>
      </w:r>
    </w:p>
    <w:p w14:paraId="7401A3FB" w14:textId="6EB1CB60" w:rsidR="00344541" w:rsidRPr="00344541" w:rsidRDefault="00344541" w:rsidP="000464C7">
      <w:pPr>
        <w:pStyle w:val="Paragraphedeliste"/>
        <w:bidi/>
        <w:spacing w:after="0"/>
        <w:ind w:left="1527"/>
        <w:jc w:val="center"/>
        <w:rPr>
          <w:rFonts w:ascii="Traditional Arabic" w:eastAsiaTheme="minorEastAsia" w:hAnsi="Traditional Arabic" w:cs="Traditional Arabic"/>
          <w:b/>
          <w:bCs/>
          <w:sz w:val="32"/>
          <w:szCs w:val="32"/>
          <w:rtl/>
          <w:lang w:bidi="ar-DZ"/>
        </w:rPr>
        <w:sectPr w:rsidR="00344541" w:rsidRPr="00344541" w:rsidSect="008D261B">
          <w:pgSz w:w="11906" w:h="16838" w:code="9"/>
          <w:pgMar w:top="720" w:right="720" w:bottom="720" w:left="720" w:header="709" w:footer="709" w:gutter="0"/>
          <w:cols w:space="708"/>
          <w:docGrid w:linePitch="360"/>
        </w:sectPr>
      </w:pPr>
      <w:r w:rsidRPr="00344541">
        <w:rPr>
          <w:rFonts w:ascii="Traditional Arabic" w:eastAsiaTheme="minorEastAsia" w:hAnsi="Traditional Arabic" w:cs="Traditional Arabic"/>
          <w:b/>
          <w:bCs/>
          <w:sz w:val="32"/>
          <w:szCs w:val="32"/>
          <w:rtl/>
          <w:lang w:bidi="ar-DZ"/>
        </w:rPr>
        <w:t>صفحة من 1 من 2</w:t>
      </w:r>
    </w:p>
    <w:p w14:paraId="52CD3521" w14:textId="2BDA2DDF" w:rsidR="00175E48" w:rsidRDefault="00175E48" w:rsidP="00344541">
      <w:pPr>
        <w:bidi/>
        <w:spacing w:after="0" w:line="360" w:lineRule="auto"/>
        <w:rPr>
          <w:rFonts w:ascii="Traditional Arabic" w:hAnsi="Traditional Arabic" w:cs="Traditional Arabic"/>
          <w:b/>
          <w:bCs/>
          <w:sz w:val="40"/>
          <w:szCs w:val="40"/>
          <w:rtl/>
          <w:lang w:bidi="ar-DZ"/>
        </w:rPr>
      </w:pPr>
      <w:r w:rsidRPr="00AB3989"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lastRenderedPageBreak/>
        <w:t>ال</w:t>
      </w:r>
      <w:r>
        <w:rPr>
          <w:rFonts w:ascii="Traditional Arabic" w:hAnsi="Traditional Arabic" w:cs="Traditional Arabic" w:hint="cs"/>
          <w:b/>
          <w:bCs/>
          <w:sz w:val="40"/>
          <w:szCs w:val="40"/>
          <w:u w:val="single"/>
          <w:rtl/>
          <w:lang w:bidi="ar-DZ"/>
        </w:rPr>
        <w:t>جزء الثاني</w:t>
      </w:r>
      <w:r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>: (</w:t>
      </w:r>
      <w:r>
        <w:rPr>
          <w:rFonts w:ascii="Traditional Arabic" w:hAnsi="Traditional Arabic" w:cs="Traditional Arabic"/>
          <w:b/>
          <w:bCs/>
          <w:sz w:val="40"/>
          <w:szCs w:val="40"/>
          <w:lang w:bidi="ar-DZ"/>
        </w:rPr>
        <w:t>08</w:t>
      </w:r>
      <w:r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 xml:space="preserve"> نقاط)  </w:t>
      </w:r>
    </w:p>
    <w:p w14:paraId="243B64B9" w14:textId="3109158B" w:rsidR="00175E48" w:rsidRPr="00344541" w:rsidRDefault="00DC5893" w:rsidP="006969FC">
      <w:pPr>
        <w:tabs>
          <w:tab w:val="left" w:pos="827"/>
        </w:tabs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</w:pPr>
      <w:r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344541">
        <w:rPr>
          <w:rFonts w:ascii="Traditional Arabic" w:eastAsiaTheme="minorEastAsia" w:hAnsi="Traditional Arabic" w:cs="Traditional Arabic"/>
          <w:b/>
          <w:bCs/>
          <w:sz w:val="32"/>
          <w:szCs w:val="32"/>
          <w:lang w:bidi="ar-DZ"/>
        </w:rPr>
        <w:t xml:space="preserve">    </w:t>
      </w:r>
      <w:r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  </w:t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يريد السيد فؤاد صاحب مشروع الجزائر </w:t>
      </w:r>
      <w:proofErr w:type="gramStart"/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الخضراء  وبالتنسيق</w:t>
      </w:r>
      <w:proofErr w:type="gramEnd"/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مع مصالح البلدية تشييد حديقة للتسلية </w:t>
      </w:r>
      <w:r w:rsidR="00E771FA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على قطعة </w:t>
      </w:r>
      <w:r w:rsidR="00E771FA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  </w:t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ارض </w:t>
      </w:r>
      <w:r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مستطيلة الشكل </w:t>
      </w:r>
      <w:r w:rsidR="00E771FA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.</w:t>
      </w:r>
    </w:p>
    <w:p w14:paraId="2C4D02C4" w14:textId="5D04A29A" w:rsidR="00DC5893" w:rsidRPr="00344541" w:rsidRDefault="00E771FA" w:rsidP="00B07611">
      <w:pPr>
        <w:tabs>
          <w:tab w:val="left" w:pos="827"/>
        </w:tabs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</w:pPr>
      <w:r w:rsidRPr="00344541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1/ </w:t>
      </w:r>
      <w:r w:rsidR="00175E48" w:rsidRPr="00344541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اذا علمت </w:t>
      </w:r>
      <w:proofErr w:type="gramStart"/>
      <w:r w:rsidR="00175E48" w:rsidRPr="00344541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ان </w:t>
      </w:r>
      <w:r w:rsidR="00586D9C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="00586D9C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>طول</w:t>
      </w:r>
      <w:proofErr w:type="gramEnd"/>
      <w:r w:rsidR="00586D9C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 هذه  </w:t>
      </w:r>
      <w:r w:rsidR="00175E48" w:rsidRPr="00344541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القطعة </w:t>
      </w:r>
      <w:r w:rsidR="00586D9C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 يزيد عن عرضها  ب </w:t>
      </w:r>
      <w:r w:rsidR="000464C7">
        <w:rPr>
          <w:rFonts w:ascii="Traditional Arabic" w:hAnsi="Traditional Arabic" w:cs="Traditional Arabic"/>
          <w:sz w:val="32"/>
          <w:szCs w:val="32"/>
          <w:lang w:bidi="ar-DZ"/>
        </w:rPr>
        <w:t>16</w:t>
      </w:r>
      <w:r w:rsidR="00586D9C">
        <w:rPr>
          <w:rFonts w:ascii="Traditional Arabic" w:hAnsi="Traditional Arabic" w:cs="Traditional Arabic"/>
          <w:sz w:val="32"/>
          <w:szCs w:val="32"/>
          <w:lang w:bidi="ar-DZ"/>
        </w:rPr>
        <w:t xml:space="preserve"> m</w:t>
      </w:r>
      <w:r w:rsidR="00586D9C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 وأن محيط هذه القطعة </w:t>
      </w:r>
      <w:r w:rsidR="00586D9C">
        <w:rPr>
          <w:rFonts w:ascii="Traditional Arabic" w:hAnsi="Traditional Arabic" w:cs="Traditional Arabic"/>
          <w:sz w:val="32"/>
          <w:szCs w:val="32"/>
          <w:lang w:bidi="ar-DZ"/>
        </w:rPr>
        <w:t>128m</w:t>
      </w:r>
      <w:r w:rsidR="00344541" w:rsidRPr="00344541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</w:t>
      </w:r>
      <w:r w:rsidR="00586D9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. </w:t>
      </w:r>
    </w:p>
    <w:p w14:paraId="3A6719C2" w14:textId="31E38520" w:rsidR="00E771FA" w:rsidRPr="000464C7" w:rsidRDefault="00175E48" w:rsidP="00B07611">
      <w:pPr>
        <w:pStyle w:val="Paragraphedeliste"/>
        <w:numPr>
          <w:ilvl w:val="0"/>
          <w:numId w:val="2"/>
        </w:numPr>
        <w:tabs>
          <w:tab w:val="left" w:pos="827"/>
        </w:tabs>
        <w:bidi/>
        <w:spacing w:after="0" w:line="240" w:lineRule="auto"/>
        <w:rPr>
          <w:rFonts w:ascii="Traditional Arabic" w:eastAsiaTheme="minorEastAsia" w:hAnsi="Traditional Arabic" w:cs="Traditional Arabic"/>
          <w:b/>
          <w:bCs/>
          <w:sz w:val="36"/>
          <w:szCs w:val="36"/>
          <w:rtl/>
          <w:lang w:bidi="ar-DZ"/>
        </w:rPr>
      </w:pPr>
      <w:r w:rsidRPr="000464C7">
        <w:rPr>
          <w:rFonts w:ascii="Traditional Arabic" w:eastAsiaTheme="minorEastAsia" w:hAnsi="Traditional Arabic" w:cs="Traditional Arabic" w:hint="cs"/>
          <w:b/>
          <w:bCs/>
          <w:sz w:val="36"/>
          <w:szCs w:val="36"/>
          <w:rtl/>
          <w:lang w:bidi="ar-DZ"/>
        </w:rPr>
        <w:t xml:space="preserve">أحسب طول وعرض هذه </w:t>
      </w:r>
      <w:proofErr w:type="gramStart"/>
      <w:r w:rsidRPr="000464C7">
        <w:rPr>
          <w:rFonts w:ascii="Traditional Arabic" w:eastAsiaTheme="minorEastAsia" w:hAnsi="Traditional Arabic" w:cs="Traditional Arabic" w:hint="cs"/>
          <w:b/>
          <w:bCs/>
          <w:sz w:val="36"/>
          <w:szCs w:val="36"/>
          <w:rtl/>
          <w:lang w:bidi="ar-DZ"/>
        </w:rPr>
        <w:t>الحديقة  .</w:t>
      </w:r>
      <w:proofErr w:type="gramEnd"/>
    </w:p>
    <w:p w14:paraId="68D16A99" w14:textId="0400372C" w:rsidR="00041EBC" w:rsidRDefault="00E771FA" w:rsidP="000464C7">
      <w:pPr>
        <w:tabs>
          <w:tab w:val="left" w:pos="827"/>
        </w:tabs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lang w:bidi="ar-DZ"/>
        </w:rPr>
      </w:pPr>
      <w:r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 </w:t>
      </w:r>
      <w:r w:rsidR="00344541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2/ </w:t>
      </w:r>
      <w:r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 </w:t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الشكل الاتي يمثل تصميم له</w:t>
      </w:r>
      <w:r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ذ</w:t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ه الحديقة ح</w:t>
      </w:r>
      <w:r w:rsidR="00586D9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ي</w:t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ث يريد زراعة الورود في الجزء </w:t>
      </w:r>
      <w:proofErr w:type="gramStart"/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1 </w:t>
      </w:r>
      <w:r w:rsidR="000464C7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)</w:t>
      </w:r>
      <w:proofErr w:type="gramEnd"/>
      <w:r w:rsidR="00586D9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المثلث </w:t>
      </w:r>
      <w:r w:rsidR="000464C7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(</w:t>
      </w:r>
      <w:r w:rsidR="00175E48" w:rsidRPr="00344541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AEF</w:t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="00B07611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.</w:t>
      </w:r>
      <w:r w:rsidR="00175E48" w:rsidRPr="00344541"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  <w:br/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أما الجزء 2  </w:t>
      </w:r>
      <w:r w:rsidR="000464C7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)</w:t>
      </w:r>
      <w:r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ال</w:t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مستطيل </w:t>
      </w:r>
      <w:r w:rsidR="000464C7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( </w:t>
      </w:r>
      <w:r w:rsidR="00175E48" w:rsidRPr="00344541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HBCI </w:t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فخصص لوضع الألعاب</w:t>
      </w:r>
      <w:r w:rsidR="00586D9C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</w:t>
      </w:r>
      <w:r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،</w:t>
      </w:r>
      <w:r w:rsidR="00175E48" w:rsidRPr="00344541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 وباقي الحديقة الجزء 3  تتم زراعته بالعشب  وغرس الأشجار  .</w:t>
      </w:r>
    </w:p>
    <w:p w14:paraId="17513574" w14:textId="77777777" w:rsidR="000464C7" w:rsidRPr="000464C7" w:rsidRDefault="000464C7" w:rsidP="000464C7">
      <w:pPr>
        <w:tabs>
          <w:tab w:val="left" w:pos="827"/>
        </w:tabs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rtl/>
          <w:lang w:bidi="ar-DZ"/>
        </w:rPr>
      </w:pPr>
    </w:p>
    <w:p w14:paraId="264199A2" w14:textId="7D97B3C1" w:rsidR="00175E48" w:rsidRDefault="00B07611" w:rsidP="00B07611">
      <w:pPr>
        <w:tabs>
          <w:tab w:val="left" w:pos="827"/>
        </w:tabs>
        <w:bidi/>
        <w:spacing w:after="0" w:line="240" w:lineRule="auto"/>
        <w:rPr>
          <w:rFonts w:ascii="Traditional Arabic" w:eastAsiaTheme="minorEastAsia" w:hAnsi="Traditional Arabic" w:cs="Traditional Arabic"/>
          <w:b/>
          <w:bCs/>
          <w:sz w:val="32"/>
          <w:szCs w:val="32"/>
          <w:rtl/>
          <w:lang w:bidi="ar-DZ"/>
        </w:rPr>
      </w:pPr>
      <w:r w:rsidRPr="00106A76">
        <w:rPr>
          <w:noProof/>
          <w:lang w:bidi="ar-DZ"/>
        </w:rPr>
        <mc:AlternateContent>
          <mc:Choice Requires="wps">
            <w:drawing>
              <wp:anchor distT="45720" distB="45720" distL="114300" distR="114300" simplePos="0" relativeHeight="251661312" behindDoc="1" locked="0" layoutInCell="1" allowOverlap="1" wp14:anchorId="76A18C13" wp14:editId="04EFF4DA">
                <wp:simplePos x="0" y="0"/>
                <wp:positionH relativeFrom="column">
                  <wp:posOffset>5897880</wp:posOffset>
                </wp:positionH>
                <wp:positionV relativeFrom="paragraph">
                  <wp:posOffset>236855</wp:posOffset>
                </wp:positionV>
                <wp:extent cx="600075" cy="447675"/>
                <wp:effectExtent l="0" t="0" r="9525" b="9525"/>
                <wp:wrapThrough wrapText="bothSides">
                  <wp:wrapPolygon edited="0">
                    <wp:start x="0" y="0"/>
                    <wp:lineTo x="0" y="21140"/>
                    <wp:lineTo x="21257" y="21140"/>
                    <wp:lineTo x="21257" y="0"/>
                    <wp:lineTo x="0" y="0"/>
                  </wp:wrapPolygon>
                </wp:wrapThrough>
                <wp:docPr id="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608E18" w14:textId="680C4906" w:rsidR="00175E48" w:rsidRPr="00586D9C" w:rsidRDefault="00175E48" w:rsidP="00586D9C">
                            <w:pPr>
                              <w:spacing w:line="240" w:lineRule="auto"/>
                              <w:jc w:val="right"/>
                              <w:rPr>
                                <w:b/>
                                <w:bCs/>
                                <w:sz w:val="20"/>
                                <w:szCs w:val="20"/>
                                <w:lang w:bidi="ar-DZ"/>
                              </w:rPr>
                            </w:pPr>
                            <w:r w:rsidRPr="00586D9C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 xml:space="preserve">للورود الجزء </w:t>
                            </w:r>
                            <w:r w:rsidRPr="00586D9C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A18C13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64.4pt;margin-top:18.65pt;width:47.25pt;height:35.25pt;z-index:-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" stroked="f">
                <v:textbox>
                  <w:txbxContent>
                    <w:p w14:paraId="02608E18" w14:textId="680C4906" w:rsidR="00175E48" w:rsidRPr="00586D9C" w:rsidRDefault="00175E48" w:rsidP="00586D9C">
                      <w:pPr>
                        <w:spacing w:line="240" w:lineRule="auto"/>
                        <w:jc w:val="right"/>
                        <w:rPr>
                          <w:b/>
                          <w:bCs/>
                          <w:sz w:val="20"/>
                          <w:szCs w:val="20"/>
                          <w:lang w:bidi="ar-DZ"/>
                        </w:rPr>
                      </w:pPr>
                      <w:r w:rsidRPr="00586D9C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  <w:rtl/>
                          <w:lang w:bidi="ar-DZ"/>
                        </w:rPr>
                        <w:t xml:space="preserve">للورود الجزء </w:t>
                      </w:r>
                      <w:r w:rsidRPr="00586D9C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586D9C">
        <w:rPr>
          <w:rFonts w:ascii="Traditional Arabic" w:eastAsiaTheme="minorEastAsia" w:hAnsi="Traditional Arabic" w:cs="Traditional Arabic"/>
          <w:b/>
          <w:bCs/>
          <w:noProof/>
          <w:sz w:val="32"/>
          <w:szCs w:val="32"/>
          <w:rtl/>
          <w:lang w:bidi="ar-DZ"/>
        </w:rPr>
        <w:drawing>
          <wp:anchor distT="0" distB="0" distL="114300" distR="114300" simplePos="0" relativeHeight="251674624" behindDoc="1" locked="0" layoutInCell="1" allowOverlap="1" wp14:anchorId="16C8C655" wp14:editId="16783449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4999254" cy="2323465"/>
            <wp:effectExtent l="0" t="0" r="0" b="63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2126" cy="232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DAF9A7E" w14:textId="4C36B259" w:rsidR="00175E48" w:rsidRPr="003E08A1" w:rsidRDefault="00222379" w:rsidP="00B07611">
      <w:pPr>
        <w:tabs>
          <w:tab w:val="left" w:pos="827"/>
        </w:tabs>
        <w:bidi/>
        <w:spacing w:after="0" w:line="240" w:lineRule="auto"/>
        <w:rPr>
          <w:rFonts w:ascii="Traditional Arabic" w:eastAsiaTheme="minorEastAsia" w:hAnsi="Traditional Arabic" w:cs="Traditional Arabic"/>
          <w:b/>
          <w:bCs/>
          <w:sz w:val="32"/>
          <w:szCs w:val="32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24"/>
          <w:szCs w:val="24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9EC2485" wp14:editId="402E3AA7">
                <wp:simplePos x="0" y="0"/>
                <wp:positionH relativeFrom="column">
                  <wp:posOffset>2649855</wp:posOffset>
                </wp:positionH>
                <wp:positionV relativeFrom="paragraph">
                  <wp:posOffset>181610</wp:posOffset>
                </wp:positionV>
                <wp:extent cx="723900" cy="933450"/>
                <wp:effectExtent l="0" t="0" r="0" b="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9334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441858" w14:textId="64D5BC30" w:rsidR="000464C7" w:rsidRDefault="00222379" w:rsidP="00222379">
                            <w:pPr>
                              <w:spacing w:line="240" w:lineRule="auto"/>
                              <w:jc w:val="center"/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العاب</w:t>
                            </w:r>
                          </w:p>
                          <w:p w14:paraId="426F2807" w14:textId="217C6BE6" w:rsidR="00344541" w:rsidRPr="00344541" w:rsidRDefault="00344541" w:rsidP="00222379">
                            <w:pPr>
                              <w:spacing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proofErr w:type="gramStart"/>
                            <w:r w:rsidRPr="00344541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جزء  2</w:t>
                            </w:r>
                            <w:proofErr w:type="gramEnd"/>
                          </w:p>
                          <w:p w14:paraId="5CF23087" w14:textId="77777777" w:rsidR="00344541" w:rsidRDefault="00344541" w:rsidP="00344541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EC2485" id="Rectangle 9" o:spid="_x0000_s1027" style="position:absolute;left:0;text-align:left;margin-left:208.65pt;margin-top:14.3pt;width:57pt;height:73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" fillcolor="white [3201]" stroked="f" strokeweight="2pt">
                <v:textbox>
                  <w:txbxContent>
                    <w:p w14:paraId="3D441858" w14:textId="64D5BC30" w:rsidR="000464C7" w:rsidRDefault="00222379" w:rsidP="00222379">
                      <w:pPr>
                        <w:spacing w:line="240" w:lineRule="auto"/>
                        <w:jc w:val="center"/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العاب</w:t>
                      </w:r>
                    </w:p>
                    <w:p w14:paraId="426F2807" w14:textId="217C6BE6" w:rsidR="00344541" w:rsidRPr="00344541" w:rsidRDefault="00344541" w:rsidP="00222379">
                      <w:pPr>
                        <w:spacing w:line="240" w:lineRule="auto"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</w:pPr>
                      <w:proofErr w:type="gramStart"/>
                      <w:r w:rsidRPr="0034454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جزء  2</w:t>
                      </w:r>
                      <w:proofErr w:type="gramEnd"/>
                    </w:p>
                    <w:p w14:paraId="5CF23087" w14:textId="77777777" w:rsidR="00344541" w:rsidRDefault="00344541" w:rsidP="00344541">
                      <w:pPr>
                        <w:jc w:val="center"/>
                        <w:rPr>
                          <w:lang w:bidi="ar-DZ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B07611">
        <w:rPr>
          <w:rFonts w:ascii="Traditional Arabic" w:hAnsi="Traditional Arabic" w:cs="Traditional Arabic"/>
          <w:b/>
          <w:bCs/>
          <w:noProof/>
          <w:sz w:val="24"/>
          <w:szCs w:val="24"/>
          <w:rtl/>
          <w:lang w:val="ar-DZ" w:bidi="ar-DZ"/>
        </w:rPr>
        <w:drawing>
          <wp:anchor distT="0" distB="0" distL="114300" distR="114300" simplePos="0" relativeHeight="251668480" behindDoc="0" locked="0" layoutInCell="1" allowOverlap="1" wp14:anchorId="74591C07" wp14:editId="7A2FA751">
            <wp:simplePos x="0" y="0"/>
            <wp:positionH relativeFrom="column">
              <wp:posOffset>5754370</wp:posOffset>
            </wp:positionH>
            <wp:positionV relativeFrom="paragraph">
              <wp:posOffset>6985</wp:posOffset>
            </wp:positionV>
            <wp:extent cx="171450" cy="171450"/>
            <wp:effectExtent l="0" t="0" r="0" b="0"/>
            <wp:wrapNone/>
            <wp:docPr id="7" name="Graphique 7" descr="Fleur sans tige avec un remplissage u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phique 5" descr="Fleur sans tige avec un remplissage uni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714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6D9C">
        <w:rPr>
          <w:rFonts w:ascii="Traditional Arabic" w:eastAsiaTheme="minorEastAsia" w:hAnsi="Traditional Arabic" w:cs="Traditional Arabic"/>
          <w:b/>
          <w:bCs/>
          <w:noProof/>
          <w:sz w:val="32"/>
          <w:szCs w:val="32"/>
          <w:rtl/>
          <w:lang w:val="ar-DZ" w:bidi="ar-DZ"/>
        </w:rPr>
        <w:drawing>
          <wp:anchor distT="0" distB="0" distL="114300" distR="114300" simplePos="0" relativeHeight="251663360" behindDoc="0" locked="0" layoutInCell="1" allowOverlap="1" wp14:anchorId="73F94865" wp14:editId="22873B0F">
            <wp:simplePos x="0" y="0"/>
            <wp:positionH relativeFrom="column">
              <wp:posOffset>4535805</wp:posOffset>
            </wp:positionH>
            <wp:positionV relativeFrom="paragraph">
              <wp:posOffset>140335</wp:posOffset>
            </wp:positionV>
            <wp:extent cx="314325" cy="314325"/>
            <wp:effectExtent l="0" t="0" r="9525" b="9525"/>
            <wp:wrapNone/>
            <wp:docPr id="3" name="Graphique 3" descr="Arbre à feuilles caduques avec un remplissage u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que 3" descr="Arbre à feuilles caduques avec un remplissage uni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5E48" w:rsidRPr="003E08A1"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</w:p>
    <w:p w14:paraId="14C6A7EC" w14:textId="00579C72" w:rsidR="00175E48" w:rsidRDefault="00B07611" w:rsidP="00B07611">
      <w:pPr>
        <w:tabs>
          <w:tab w:val="left" w:pos="827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4"/>
          <w:szCs w:val="24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24"/>
          <w:szCs w:val="24"/>
          <w:rtl/>
          <w:lang w:val="ar-DZ" w:bidi="ar-DZ"/>
        </w:rPr>
        <w:drawing>
          <wp:anchor distT="0" distB="0" distL="114300" distR="114300" simplePos="0" relativeHeight="251666432" behindDoc="0" locked="0" layoutInCell="1" allowOverlap="1" wp14:anchorId="5A6FCD54" wp14:editId="4141A66E">
            <wp:simplePos x="0" y="0"/>
            <wp:positionH relativeFrom="column">
              <wp:posOffset>6297295</wp:posOffset>
            </wp:positionH>
            <wp:positionV relativeFrom="paragraph">
              <wp:posOffset>86360</wp:posOffset>
            </wp:positionV>
            <wp:extent cx="171450" cy="171450"/>
            <wp:effectExtent l="0" t="0" r="0" b="0"/>
            <wp:wrapNone/>
            <wp:docPr id="6" name="Graphique 6" descr="Fleur sans tige avec un remplissage u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phique 5" descr="Fleur sans tige avec un remplissage uni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714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24BB8A" w14:textId="4F781126" w:rsidR="00175E48" w:rsidRDefault="00586D9C" w:rsidP="00B07611">
      <w:pPr>
        <w:tabs>
          <w:tab w:val="left" w:pos="827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4"/>
          <w:szCs w:val="24"/>
          <w:rtl/>
          <w:lang w:bidi="ar-DZ"/>
        </w:rPr>
      </w:pPr>
      <w:r w:rsidRPr="00106A76">
        <w:rPr>
          <w:noProof/>
          <w:lang w:bidi="ar-DZ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23AC67A1" wp14:editId="78C197D4">
                <wp:simplePos x="0" y="0"/>
                <wp:positionH relativeFrom="column">
                  <wp:posOffset>4497705</wp:posOffset>
                </wp:positionH>
                <wp:positionV relativeFrom="paragraph">
                  <wp:posOffset>13970</wp:posOffset>
                </wp:positionV>
                <wp:extent cx="1704975" cy="704850"/>
                <wp:effectExtent l="0" t="0" r="0" b="0"/>
                <wp:wrapThrough wrapText="bothSides">
                  <wp:wrapPolygon edited="0">
                    <wp:start x="724" y="0"/>
                    <wp:lineTo x="724" y="21016"/>
                    <wp:lineTo x="20755" y="21016"/>
                    <wp:lineTo x="20755" y="0"/>
                    <wp:lineTo x="724" y="0"/>
                  </wp:wrapPolygon>
                </wp:wrapThrough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4975" cy="704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37D89A" w14:textId="77777777" w:rsidR="00175E48" w:rsidRPr="00106A76" w:rsidRDefault="00175E48" w:rsidP="00175E48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</w:pPr>
                            <w:r w:rsidRPr="00106A7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لعشب والأشجار</w:t>
                            </w:r>
                          </w:p>
                          <w:p w14:paraId="727D7A64" w14:textId="6E17BA71" w:rsidR="00175E48" w:rsidRPr="00106A76" w:rsidRDefault="00175E48" w:rsidP="00B0761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 w:rsidRPr="00106A76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جزء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AC67A1" id="_x0000_s1028" type="#_x0000_t202" style="position:absolute;left:0;text-align:left;margin-left:354.15pt;margin-top:1.1pt;width:134.25pt;height:55.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" filled="f" stroked="f">
                <v:textbox>
                  <w:txbxContent>
                    <w:p w14:paraId="4D37D89A" w14:textId="77777777" w:rsidR="00175E48" w:rsidRPr="00106A76" w:rsidRDefault="00175E48" w:rsidP="00175E48">
                      <w:pPr>
                        <w:rPr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</w:pPr>
                      <w:r w:rsidRPr="00106A7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للعشب والأشجار</w:t>
                      </w:r>
                    </w:p>
                    <w:p w14:paraId="727D7A64" w14:textId="6E17BA71" w:rsidR="00175E48" w:rsidRPr="00106A76" w:rsidRDefault="00175E48" w:rsidP="00B07611">
                      <w:pPr>
                        <w:jc w:val="center"/>
                        <w:rPr>
                          <w:b/>
                          <w:bCs/>
                          <w:rtl/>
                          <w:lang w:bidi="ar-DZ"/>
                        </w:rPr>
                      </w:pPr>
                      <w:r w:rsidRPr="00106A76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الجزء 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303B5674" w14:textId="742BF50D" w:rsidR="00175E48" w:rsidRDefault="00175E48" w:rsidP="00B07611">
      <w:pPr>
        <w:tabs>
          <w:tab w:val="left" w:pos="827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4"/>
          <w:szCs w:val="24"/>
          <w:lang w:bidi="ar-DZ"/>
        </w:rPr>
      </w:pPr>
    </w:p>
    <w:p w14:paraId="6F707841" w14:textId="293401B3" w:rsidR="00175E48" w:rsidRDefault="00175E48" w:rsidP="00B07611">
      <w:pPr>
        <w:tabs>
          <w:tab w:val="left" w:pos="827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4"/>
          <w:szCs w:val="24"/>
          <w:rtl/>
          <w:lang w:bidi="ar-DZ"/>
        </w:rPr>
      </w:pPr>
    </w:p>
    <w:p w14:paraId="48C246D4" w14:textId="47A35A81" w:rsidR="00175E48" w:rsidRDefault="00586D9C" w:rsidP="00B07611">
      <w:pPr>
        <w:tabs>
          <w:tab w:val="left" w:pos="827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4"/>
          <w:szCs w:val="24"/>
          <w:rtl/>
          <w:lang w:bidi="ar-DZ"/>
        </w:rPr>
      </w:pPr>
      <w:r>
        <w:rPr>
          <w:rFonts w:ascii="Traditional Arabic" w:eastAsiaTheme="minorEastAsia" w:hAnsi="Traditional Arabic" w:cs="Traditional Arabic"/>
          <w:b/>
          <w:bCs/>
          <w:noProof/>
          <w:sz w:val="32"/>
          <w:szCs w:val="32"/>
          <w:rtl/>
          <w:lang w:val="ar-DZ" w:bidi="ar-DZ"/>
        </w:rPr>
        <w:drawing>
          <wp:anchor distT="0" distB="0" distL="114300" distR="114300" simplePos="0" relativeHeight="251662336" behindDoc="0" locked="0" layoutInCell="1" allowOverlap="1" wp14:anchorId="149F60A3" wp14:editId="502CEABD">
            <wp:simplePos x="0" y="0"/>
            <wp:positionH relativeFrom="column">
              <wp:posOffset>4221480</wp:posOffset>
            </wp:positionH>
            <wp:positionV relativeFrom="paragraph">
              <wp:posOffset>17145</wp:posOffset>
            </wp:positionV>
            <wp:extent cx="323850" cy="323850"/>
            <wp:effectExtent l="0" t="0" r="0" b="0"/>
            <wp:wrapNone/>
            <wp:docPr id="4" name="Graphique 4" descr="Sapin avec un remplissage u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Graphique 4" descr="Sapin avec un remplissage uni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241E89" w14:textId="32E70329" w:rsidR="00175E48" w:rsidRDefault="00175E48" w:rsidP="00B07611">
      <w:pPr>
        <w:tabs>
          <w:tab w:val="left" w:pos="827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4"/>
          <w:szCs w:val="24"/>
          <w:rtl/>
          <w:lang w:bidi="ar-DZ"/>
        </w:rPr>
      </w:pPr>
    </w:p>
    <w:p w14:paraId="47C783BB" w14:textId="13F92C90" w:rsidR="00175E48" w:rsidRPr="003F26EE" w:rsidRDefault="00175E48" w:rsidP="00B07611">
      <w:pPr>
        <w:tabs>
          <w:tab w:val="left" w:pos="827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4"/>
          <w:szCs w:val="24"/>
          <w:lang w:bidi="ar-DZ"/>
        </w:rPr>
      </w:pPr>
    </w:p>
    <w:p w14:paraId="06E4F399" w14:textId="7E6401B1" w:rsidR="00E771FA" w:rsidRPr="00041EBC" w:rsidRDefault="00175E48" w:rsidP="00B07611">
      <w:pPr>
        <w:bidi/>
        <w:spacing w:after="0" w:line="240" w:lineRule="auto"/>
        <w:rPr>
          <w:rFonts w:asciiTheme="majorBidi" w:eastAsiaTheme="minorEastAsia" w:hAnsiTheme="majorBidi" w:cstheme="majorBidi"/>
          <w:sz w:val="12"/>
          <w:szCs w:val="12"/>
          <w:rtl/>
          <w:lang w:bidi="ar-DZ"/>
        </w:rPr>
      </w:pPr>
      <w:r>
        <w:rPr>
          <w:rFonts w:asciiTheme="majorBidi" w:eastAsiaTheme="minorEastAsia" w:hAnsiTheme="majorBidi" w:cstheme="majorBidi"/>
          <w:sz w:val="12"/>
          <w:szCs w:val="12"/>
          <w:lang w:bidi="ar-DZ"/>
        </w:rPr>
        <w:t xml:space="preserve"> </w:t>
      </w:r>
    </w:p>
    <w:p w14:paraId="6E4C5DAB" w14:textId="0B6CD95D" w:rsidR="00175E48" w:rsidRPr="00222379" w:rsidRDefault="00175E48" w:rsidP="00B07611">
      <w:pPr>
        <w:bidi/>
        <w:spacing w:after="0" w:line="240" w:lineRule="auto"/>
        <w:rPr>
          <w:rFonts w:ascii="Traditional Arabic" w:eastAsiaTheme="minorEastAsia" w:hAnsi="Traditional Arabic" w:cs="Traditional Arabic"/>
          <w:sz w:val="40"/>
          <w:szCs w:val="40"/>
          <w:rtl/>
          <w:lang w:bidi="ar-DZ"/>
        </w:rPr>
      </w:pPr>
      <w:r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 xml:space="preserve">أراد السيد فؤاد ان </w:t>
      </w:r>
      <w:r w:rsidRPr="00222379">
        <w:rPr>
          <w:rFonts w:ascii="Traditional Arabic" w:eastAsiaTheme="minorEastAsia" w:hAnsi="Traditional Arabic" w:cs="Traditional Arabic" w:hint="cs"/>
          <w:b/>
          <w:bCs/>
          <w:sz w:val="40"/>
          <w:szCs w:val="40"/>
          <w:rtl/>
          <w:lang w:bidi="ar-DZ"/>
        </w:rPr>
        <w:t xml:space="preserve">تكون </w:t>
      </w:r>
      <w:r w:rsidR="00586D9C" w:rsidRPr="00222379">
        <w:rPr>
          <w:rFonts w:ascii="Traditional Arabic" w:eastAsiaTheme="minorEastAsia" w:hAnsi="Traditional Arabic" w:cs="Traditional Arabic" w:hint="cs"/>
          <w:b/>
          <w:bCs/>
          <w:sz w:val="40"/>
          <w:szCs w:val="40"/>
          <w:rtl/>
          <w:lang w:bidi="ar-DZ"/>
        </w:rPr>
        <w:t>مساحة الجزء</w:t>
      </w:r>
      <w:r w:rsidRPr="00222379">
        <w:rPr>
          <w:rFonts w:ascii="Traditional Arabic" w:eastAsiaTheme="minorEastAsia" w:hAnsi="Traditional Arabic" w:cs="Traditional Arabic" w:hint="cs"/>
          <w:b/>
          <w:bCs/>
          <w:sz w:val="40"/>
          <w:szCs w:val="40"/>
          <w:rtl/>
          <w:lang w:bidi="ar-DZ"/>
        </w:rPr>
        <w:t xml:space="preserve"> 2 </w:t>
      </w:r>
      <w:r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>الم</w:t>
      </w:r>
      <w:r w:rsidR="00E771FA"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>خ</w:t>
      </w:r>
      <w:r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 xml:space="preserve">صصة للألعاب تساوي </w:t>
      </w:r>
      <w:r w:rsidRPr="00222379">
        <w:rPr>
          <w:rFonts w:ascii="Traditional Arabic" w:eastAsiaTheme="minorEastAsia" w:hAnsi="Traditional Arabic" w:cs="Traditional Arabic" w:hint="cs"/>
          <w:b/>
          <w:bCs/>
          <w:sz w:val="40"/>
          <w:szCs w:val="40"/>
          <w:rtl/>
          <w:lang w:bidi="ar-DZ"/>
        </w:rPr>
        <w:t xml:space="preserve">ربع مساحة </w:t>
      </w:r>
      <w:r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>ال</w:t>
      </w:r>
      <w:r w:rsidR="00E771FA"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>ح</w:t>
      </w:r>
      <w:r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 xml:space="preserve">ديقة </w:t>
      </w:r>
      <w:r w:rsidRPr="00222379">
        <w:rPr>
          <w:rFonts w:ascii="Traditional Arabic" w:eastAsiaTheme="minorEastAsia" w:hAnsi="Traditional Arabic" w:cs="Traditional Arabic" w:hint="cs"/>
          <w:b/>
          <w:bCs/>
          <w:sz w:val="40"/>
          <w:szCs w:val="40"/>
          <w:rtl/>
          <w:lang w:bidi="ar-DZ"/>
        </w:rPr>
        <w:t>اوجد قيمة</w:t>
      </w:r>
      <w:r w:rsidRPr="00222379">
        <w:rPr>
          <w:rFonts w:ascii="Traditional Arabic" w:eastAsiaTheme="minorEastAsia" w:hAnsi="Traditional Arabic" w:cs="Traditional Arabic"/>
          <w:b/>
          <w:bCs/>
          <w:sz w:val="40"/>
          <w:szCs w:val="40"/>
          <w:lang w:bidi="ar-DZ"/>
        </w:rPr>
        <w:t xml:space="preserve"> </w:t>
      </w:r>
      <w:proofErr w:type="gramStart"/>
      <w:r w:rsidRPr="00222379">
        <w:rPr>
          <w:rFonts w:ascii="Traditional Arabic" w:eastAsiaTheme="minorEastAsia" w:hAnsi="Traditional Arabic" w:cs="Traditional Arabic"/>
          <w:b/>
          <w:bCs/>
          <w:sz w:val="40"/>
          <w:szCs w:val="40"/>
          <w:lang w:bidi="ar-DZ"/>
        </w:rPr>
        <w:t xml:space="preserve">x </w:t>
      </w:r>
      <w:r w:rsidRPr="00222379">
        <w:rPr>
          <w:rFonts w:ascii="Traditional Arabic" w:eastAsiaTheme="minorEastAsia" w:hAnsi="Traditional Arabic" w:cs="Traditional Arabic" w:hint="cs"/>
          <w:b/>
          <w:bCs/>
          <w:sz w:val="40"/>
          <w:szCs w:val="40"/>
          <w:rtl/>
          <w:lang w:bidi="ar-DZ"/>
        </w:rPr>
        <w:t xml:space="preserve"> التي</w:t>
      </w:r>
      <w:proofErr w:type="gramEnd"/>
      <w:r w:rsidRPr="00222379">
        <w:rPr>
          <w:rFonts w:ascii="Traditional Arabic" w:eastAsiaTheme="minorEastAsia" w:hAnsi="Traditional Arabic" w:cs="Traditional Arabic" w:hint="cs"/>
          <w:b/>
          <w:bCs/>
          <w:sz w:val="40"/>
          <w:szCs w:val="40"/>
          <w:rtl/>
          <w:lang w:bidi="ar-DZ"/>
        </w:rPr>
        <w:t xml:space="preserve"> تحقق هذا الشرط</w:t>
      </w:r>
      <w:r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 xml:space="preserve"> .</w:t>
      </w:r>
    </w:p>
    <w:p w14:paraId="0F2B94CB" w14:textId="0D1CDA2D" w:rsidR="00E771FA" w:rsidRDefault="00E771FA" w:rsidP="00B07611">
      <w:pPr>
        <w:bidi/>
        <w:spacing w:after="0" w:line="240" w:lineRule="auto"/>
        <w:rPr>
          <w:rFonts w:ascii="Traditional Arabic" w:eastAsiaTheme="minorEastAsia" w:hAnsi="Traditional Arabic" w:cs="Traditional Arabic"/>
          <w:b/>
          <w:bCs/>
          <w:sz w:val="36"/>
          <w:szCs w:val="36"/>
          <w:u w:val="single"/>
          <w:rtl/>
          <w:lang w:bidi="ar-DZ"/>
        </w:rPr>
      </w:pPr>
      <w:r w:rsidRPr="00E771FA">
        <w:rPr>
          <w:rFonts w:ascii="Traditional Arabic" w:eastAsiaTheme="minorEastAsia" w:hAnsi="Traditional Arabic" w:cs="Traditional Arabic" w:hint="cs"/>
          <w:b/>
          <w:bCs/>
          <w:sz w:val="36"/>
          <w:szCs w:val="36"/>
          <w:u w:val="single"/>
          <w:rtl/>
          <w:lang w:bidi="ar-DZ"/>
        </w:rPr>
        <w:t xml:space="preserve">الجزء الثاني </w:t>
      </w:r>
    </w:p>
    <w:p w14:paraId="5ED24714" w14:textId="6F9A11CF" w:rsidR="00586D9C" w:rsidRPr="00222379" w:rsidRDefault="00870819" w:rsidP="00B07611">
      <w:pPr>
        <w:bidi/>
        <w:spacing w:after="0" w:line="240" w:lineRule="auto"/>
        <w:rPr>
          <w:rFonts w:ascii="Traditional Arabic" w:eastAsiaTheme="minorEastAsia" w:hAnsi="Traditional Arabic" w:cs="Traditional Arabic"/>
          <w:b/>
          <w:bCs/>
          <w:sz w:val="36"/>
          <w:szCs w:val="36"/>
          <w:rtl/>
          <w:lang w:bidi="ar-DZ"/>
        </w:rPr>
      </w:pPr>
      <w:r w:rsidRPr="00222379">
        <w:rPr>
          <w:rFonts w:ascii="Traditional Arabic" w:eastAsiaTheme="minorEastAsia" w:hAnsi="Traditional Arabic" w:cs="Traditional Arabic"/>
          <w:b/>
          <w:bCs/>
          <w:sz w:val="36"/>
          <w:szCs w:val="36"/>
          <w:rtl/>
          <w:lang w:bidi="ar-DZ"/>
        </w:rPr>
        <w:t>نأخذ في هذا الجزء</w:t>
      </w:r>
      <w:r w:rsidR="00F53C6E" w:rsidRPr="00222379">
        <w:rPr>
          <w:rFonts w:ascii="Traditional Arabic" w:eastAsiaTheme="minorEastAsia" w:hAnsi="Traditional Arabic"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222379">
        <w:rPr>
          <w:rFonts w:ascii="Traditional Arabic" w:eastAsiaTheme="minorEastAsia" w:hAnsi="Traditional Arabic" w:cs="Traditional Arabic"/>
          <w:b/>
          <w:bCs/>
          <w:sz w:val="36"/>
          <w:szCs w:val="36"/>
          <w:rtl/>
          <w:lang w:bidi="ar-DZ"/>
        </w:rPr>
        <w:t xml:space="preserve"> </w:t>
      </w:r>
      <w:r w:rsidRPr="00222379">
        <w:rPr>
          <w:rFonts w:ascii="Traditional Arabic" w:eastAsiaTheme="minorEastAsia" w:hAnsi="Traditional Arabic"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222379">
        <w:rPr>
          <w:rFonts w:ascii="Traditional Arabic" w:eastAsiaTheme="minorEastAsia" w:hAnsi="Traditional Arabic" w:cs="Traditional Arabic"/>
          <w:b/>
          <w:bCs/>
          <w:sz w:val="36"/>
          <w:szCs w:val="36"/>
          <w:lang w:bidi="ar-DZ"/>
        </w:rPr>
        <w:t xml:space="preserve"> x = 10 m</w:t>
      </w:r>
      <w:r w:rsidR="00F53C6E" w:rsidRPr="00222379">
        <w:rPr>
          <w:rFonts w:ascii="Traditional Arabic" w:eastAsiaTheme="minorEastAsia" w:hAnsi="Traditional Arabic" w:cs="Traditional Arabic" w:hint="cs"/>
          <w:b/>
          <w:bCs/>
          <w:sz w:val="36"/>
          <w:szCs w:val="36"/>
          <w:rtl/>
          <w:lang w:bidi="ar-DZ"/>
        </w:rPr>
        <w:t xml:space="preserve">.     </w:t>
      </w:r>
    </w:p>
    <w:p w14:paraId="772E412C" w14:textId="04AA2E96" w:rsidR="00F53C6E" w:rsidRPr="00222379" w:rsidRDefault="00222379" w:rsidP="00B07611">
      <w:pPr>
        <w:bidi/>
        <w:spacing w:after="0" w:line="240" w:lineRule="auto"/>
        <w:rPr>
          <w:rFonts w:ascii="Traditional Arabic" w:eastAsiaTheme="minorEastAsia" w:hAnsi="Traditional Arabic" w:cs="Traditional Arabic"/>
          <w:b/>
          <w:bCs/>
          <w:sz w:val="32"/>
          <w:szCs w:val="32"/>
          <w:rtl/>
          <w:lang w:bidi="ar-DZ"/>
        </w:rPr>
      </w:pPr>
      <w:r w:rsidRPr="00222379">
        <w:rPr>
          <w:rFonts w:asciiTheme="majorBidi" w:hAnsiTheme="majorBidi" w:cstheme="majorBidi"/>
          <w:i/>
          <w:noProof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9674EA4" wp14:editId="1B91B546">
                <wp:simplePos x="0" y="0"/>
                <wp:positionH relativeFrom="margin">
                  <wp:align>right</wp:align>
                </wp:positionH>
                <wp:positionV relativeFrom="paragraph">
                  <wp:posOffset>15240</wp:posOffset>
                </wp:positionV>
                <wp:extent cx="235585" cy="704850"/>
                <wp:effectExtent l="0" t="0" r="12065" b="19050"/>
                <wp:wrapNone/>
                <wp:docPr id="591063295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5585" cy="704850"/>
                        </a:xfrm>
                        <a:prstGeom prst="rightBrace">
                          <a:avLst>
                            <a:gd name="adj1" fmla="val 39489"/>
                            <a:gd name="adj2" fmla="val 51351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82FA8AC" w14:textId="77777777" w:rsidR="00F53C6E" w:rsidRDefault="00F53C6E" w:rsidP="00F53C6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9674EA4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4" o:spid="_x0000_s1029" type="#_x0000_t88" style="position:absolute;left:0;text-align:left;margin-left:-32.65pt;margin-top:1.2pt;width:18.55pt;height:55.5pt;z-index:25167360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" adj="2851,11092">
                <v:textbox>
                  <w:txbxContent>
                    <w:p w14:paraId="582FA8AC" w14:textId="77777777" w:rsidR="00F53C6E" w:rsidRDefault="00F53C6E" w:rsidP="00F53C6E">
                      <w:pPr>
                        <w:jc w:val="cente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10EE0" w:rsidRPr="00222379"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</w:t>
      </w:r>
      <w:r w:rsidR="00D2432F" w:rsidRPr="00222379">
        <w:rPr>
          <w:rFonts w:ascii="Traditional Arabic" w:eastAsiaTheme="minorEastAsia" w:hAnsi="Traditional Arabic" w:cs="Traditional Arabic"/>
          <w:b/>
          <w:bCs/>
          <w:sz w:val="32"/>
          <w:szCs w:val="32"/>
          <w:lang w:bidi="ar-DZ"/>
        </w:rPr>
        <w:t xml:space="preserve">_  </w:t>
      </w:r>
      <w:r w:rsidR="00F53C6E" w:rsidRPr="00222379"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D2432F" w:rsidRPr="00222379">
        <w:rPr>
          <w:rFonts w:ascii="Traditional Arabic" w:eastAsiaTheme="minorEastAsia" w:hAnsi="Traditional Arabic" w:cs="Traditional Arabic"/>
          <w:b/>
          <w:bCs/>
          <w:sz w:val="32"/>
          <w:szCs w:val="32"/>
          <w:lang w:bidi="ar-DZ"/>
        </w:rPr>
        <w:t xml:space="preserve"> </w:t>
      </w:r>
      <w:r w:rsidR="00F53C6E" w:rsidRPr="00222379"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تكلفة غرس </w:t>
      </w:r>
      <w:r w:rsidR="00F53C6E" w:rsidRPr="00222379">
        <w:rPr>
          <w:rFonts w:ascii="Traditional Arabic" w:eastAsiaTheme="minorEastAsia" w:hAnsi="Traditional Arabic" w:cs="Traditional Arabic"/>
          <w:b/>
          <w:bCs/>
          <w:sz w:val="32"/>
          <w:szCs w:val="32"/>
          <w:lang w:bidi="ar-DZ"/>
        </w:rPr>
        <w:t xml:space="preserve">1m </w:t>
      </w:r>
      <w:r w:rsidR="00F53C6E" w:rsidRPr="00222379">
        <w:rPr>
          <w:rFonts w:ascii="Traditional Arabic" w:eastAsiaTheme="minorEastAsia" w:hAnsi="Traditional Arabic" w:cs="Traditional Arabic"/>
          <w:b/>
          <w:bCs/>
          <w:sz w:val="32"/>
          <w:szCs w:val="32"/>
          <w:vertAlign w:val="superscript"/>
          <w:lang w:bidi="ar-DZ"/>
        </w:rPr>
        <w:t xml:space="preserve">2 </w:t>
      </w:r>
      <w:r w:rsidR="00F53C6E" w:rsidRPr="00222379">
        <w:rPr>
          <w:rFonts w:ascii="Traditional Arabic" w:eastAsiaTheme="minorEastAsia" w:hAnsi="Traditional Arabic" w:cs="Traditional Arabic" w:hint="cs"/>
          <w:b/>
          <w:bCs/>
          <w:sz w:val="32"/>
          <w:szCs w:val="32"/>
          <w:vertAlign w:val="superscript"/>
          <w:rtl/>
          <w:lang w:bidi="ar-DZ"/>
        </w:rPr>
        <w:t xml:space="preserve">  </w:t>
      </w:r>
      <w:r w:rsidR="00F53C6E" w:rsidRPr="00222379"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من الورود هي </w:t>
      </w:r>
      <w:r w:rsidR="00F53C6E" w:rsidRPr="00222379">
        <w:rPr>
          <w:rFonts w:ascii="Traditional Arabic" w:eastAsiaTheme="minorEastAsia" w:hAnsi="Traditional Arabic" w:cs="Traditional Arabic"/>
          <w:b/>
          <w:bCs/>
          <w:sz w:val="32"/>
          <w:szCs w:val="32"/>
          <w:lang w:bidi="ar-DZ"/>
        </w:rPr>
        <w:t>350 DA</w:t>
      </w:r>
      <w:r w:rsidR="00F53C6E" w:rsidRPr="00222379"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. </w:t>
      </w:r>
    </w:p>
    <w:p w14:paraId="44DFDE62" w14:textId="7FD4A5C6" w:rsidR="00A10EE0" w:rsidRPr="00222379" w:rsidRDefault="00D2432F" w:rsidP="00B07611">
      <w:pPr>
        <w:bidi/>
        <w:spacing w:after="0" w:line="240" w:lineRule="auto"/>
        <w:rPr>
          <w:rFonts w:ascii="Traditional Arabic" w:eastAsiaTheme="minorEastAsia" w:hAnsi="Traditional Arabic" w:cs="Traditional Arabic"/>
          <w:sz w:val="32"/>
          <w:szCs w:val="32"/>
          <w:lang w:bidi="ar-DZ"/>
        </w:rPr>
      </w:pPr>
      <w:r w:rsidRPr="00222379"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 xml:space="preserve">     _ </w:t>
      </w:r>
      <w:r w:rsidR="00F53C6E"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عدد </w:t>
      </w:r>
      <w:proofErr w:type="gramStart"/>
      <w:r w:rsidR="00F53C6E"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الأشجار  المستعملة</w:t>
      </w:r>
      <w:proofErr w:type="gramEnd"/>
      <w:r w:rsidR="00F53C6E"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هو </w:t>
      </w:r>
      <w:r w:rsidR="00A10EE0"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8</w:t>
      </w:r>
      <w:r w:rsidR="00F53C6E"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6 شجرة </w:t>
      </w:r>
      <w:r w:rsidR="00B07611" w:rsidRPr="00222379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)</w:t>
      </w:r>
      <w:r w:rsidR="00B07611"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ك</w:t>
      </w:r>
      <w:r w:rsidR="00A10EE0"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ل شجرة تغرس في مساحة </w:t>
      </w:r>
      <w:r w:rsidR="00A10EE0" w:rsidRPr="00222379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8 m</w:t>
      </w:r>
      <w:r w:rsidR="00A10EE0" w:rsidRPr="00222379">
        <w:rPr>
          <w:rFonts w:ascii="Traditional Arabic" w:eastAsiaTheme="minorEastAsia" w:hAnsi="Traditional Arabic" w:cs="Traditional Arabic"/>
          <w:sz w:val="32"/>
          <w:szCs w:val="32"/>
          <w:vertAlign w:val="superscript"/>
          <w:lang w:bidi="ar-DZ"/>
        </w:rPr>
        <w:t>2</w:t>
      </w:r>
      <w:r w:rsidR="00B07611"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)</w:t>
      </w:r>
      <w:r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و</w:t>
      </w:r>
      <w:r w:rsidR="00A10EE0" w:rsidRPr="00222379">
        <w:rPr>
          <w:rFonts w:ascii="Traditional Arabic" w:eastAsiaTheme="minorEastAsia" w:hAnsi="Traditional Arabic" w:cs="Traditional Arabic" w:hint="cs"/>
          <w:sz w:val="32"/>
          <w:szCs w:val="32"/>
          <w:vertAlign w:val="superscript"/>
          <w:rtl/>
          <w:lang w:bidi="ar-DZ"/>
        </w:rPr>
        <w:t xml:space="preserve"> </w:t>
      </w:r>
      <w:r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ثمن الشجرة الواحدة</w:t>
      </w:r>
      <w:r w:rsidR="00B07611" w:rsidRPr="00222379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 xml:space="preserve"> </w:t>
      </w:r>
      <w:r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هو </w:t>
      </w:r>
      <w:r w:rsidRPr="00222379">
        <w:rPr>
          <w:rFonts w:ascii="Traditional Arabic" w:eastAsiaTheme="minorEastAsia" w:hAnsi="Traditional Arabic" w:cs="Traditional Arabic"/>
          <w:sz w:val="32"/>
          <w:szCs w:val="32"/>
          <w:lang w:bidi="ar-DZ"/>
        </w:rPr>
        <w:t>450DA</w:t>
      </w:r>
      <w:r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>.</w:t>
      </w:r>
    </w:p>
    <w:p w14:paraId="1259852B" w14:textId="77777777" w:rsidR="00222379" w:rsidRDefault="00222379" w:rsidP="00B07611">
      <w:pPr>
        <w:bidi/>
        <w:spacing w:after="0" w:line="240" w:lineRule="auto"/>
        <w:rPr>
          <w:rFonts w:ascii="Traditional Arabic" w:eastAsiaTheme="minorEastAsia" w:hAnsi="Traditional Arabic" w:cs="Traditional Arabic"/>
          <w:b/>
          <w:bCs/>
          <w:sz w:val="32"/>
          <w:szCs w:val="32"/>
          <w:rtl/>
          <w:lang w:bidi="ar-DZ"/>
        </w:rPr>
      </w:pPr>
    </w:p>
    <w:p w14:paraId="18A82534" w14:textId="2E58C1EF" w:rsidR="00B07611" w:rsidRPr="00222379" w:rsidRDefault="00D2432F" w:rsidP="00222379">
      <w:pPr>
        <w:bidi/>
        <w:spacing w:after="0" w:line="240" w:lineRule="auto"/>
        <w:rPr>
          <w:rFonts w:ascii="Traditional Arabic" w:eastAsiaTheme="minorEastAsia" w:hAnsi="Traditional Arabic" w:cs="Traditional Arabic"/>
          <w:b/>
          <w:bCs/>
          <w:sz w:val="40"/>
          <w:szCs w:val="40"/>
          <w:rtl/>
          <w:lang w:bidi="ar-DZ"/>
        </w:rPr>
      </w:pPr>
      <w:r w:rsidRPr="00222379">
        <w:rPr>
          <w:rFonts w:ascii="Traditional Arabic" w:eastAsiaTheme="minorEastAsia" w:hAnsi="Traditional Arabic" w:cs="Traditional Arabic" w:hint="cs"/>
          <w:sz w:val="32"/>
          <w:szCs w:val="32"/>
          <w:rtl/>
          <w:lang w:bidi="ar-DZ"/>
        </w:rPr>
        <w:t xml:space="preserve">    </w:t>
      </w:r>
      <w:r w:rsidR="00A10EE0"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>أوجد ثمن المتر</w:t>
      </w:r>
      <w:r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 xml:space="preserve"> </w:t>
      </w:r>
      <w:r w:rsidR="00A10EE0"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 xml:space="preserve">الواحد من العشب حتى </w:t>
      </w:r>
      <w:proofErr w:type="spellStart"/>
      <w:r w:rsidR="00A10EE0"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>لا</w:t>
      </w:r>
      <w:r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>تت</w:t>
      </w:r>
      <w:r w:rsidR="00A10EE0"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>تجاوز</w:t>
      </w:r>
      <w:proofErr w:type="spellEnd"/>
      <w:r w:rsidR="00A10EE0"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 xml:space="preserve"> </w:t>
      </w:r>
      <w:r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 xml:space="preserve">التكلفة الاجمالية </w:t>
      </w:r>
      <w:r w:rsidR="00A10EE0"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 xml:space="preserve">(العشب + الأشجار+ الورود) </w:t>
      </w:r>
      <w:r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>مب</w:t>
      </w:r>
      <w:r w:rsidR="00B07611"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>ل</w:t>
      </w:r>
      <w:r w:rsidRPr="00222379">
        <w:rPr>
          <w:rFonts w:ascii="Traditional Arabic" w:eastAsiaTheme="minorEastAsia" w:hAnsi="Traditional Arabic" w:cs="Traditional Arabic" w:hint="cs"/>
          <w:sz w:val="40"/>
          <w:szCs w:val="40"/>
          <w:rtl/>
          <w:lang w:bidi="ar-DZ"/>
        </w:rPr>
        <w:t xml:space="preserve">غ </w:t>
      </w:r>
      <w:r w:rsidRPr="00222379">
        <w:rPr>
          <w:rFonts w:ascii="Traditional Arabic" w:eastAsiaTheme="minorEastAsia" w:hAnsi="Traditional Arabic" w:cs="Traditional Arabic"/>
          <w:sz w:val="40"/>
          <w:szCs w:val="40"/>
          <w:lang w:bidi="ar-DZ"/>
        </w:rPr>
        <w:t>187500DA</w:t>
      </w:r>
      <w:r w:rsidRPr="00222379">
        <w:rPr>
          <w:rFonts w:ascii="Traditional Arabic" w:eastAsiaTheme="minorEastAsia" w:hAnsi="Traditional Arabic" w:cs="Traditional Arabic" w:hint="cs"/>
          <w:b/>
          <w:bCs/>
          <w:sz w:val="40"/>
          <w:szCs w:val="40"/>
          <w:rtl/>
          <w:lang w:bidi="ar-DZ"/>
        </w:rPr>
        <w:t>.</w:t>
      </w:r>
    </w:p>
    <w:p w14:paraId="5C83E123" w14:textId="2ED6E9F7" w:rsidR="00B07611" w:rsidRDefault="00B07611" w:rsidP="00B07611">
      <w:pPr>
        <w:bidi/>
        <w:spacing w:after="0" w:line="240" w:lineRule="auto"/>
        <w:rPr>
          <w:rFonts w:ascii="Traditional Arabic" w:hAnsi="Traditional Arabic" w:cs="Traditional Arabic"/>
          <w:b/>
          <w:bCs/>
          <w:u w:val="single"/>
          <w:rtl/>
          <w:lang w:bidi="ar-DZ"/>
        </w:rPr>
      </w:pPr>
    </w:p>
    <w:p w14:paraId="6C7B2075" w14:textId="5B60154C" w:rsidR="00B07611" w:rsidRDefault="00222379" w:rsidP="00B07611">
      <w:pPr>
        <w:bidi/>
        <w:spacing w:after="0" w:line="240" w:lineRule="auto"/>
        <w:rPr>
          <w:rFonts w:ascii="Traditional Arabic" w:hAnsi="Traditional Arabic" w:cs="Traditional Arabic"/>
          <w:b/>
          <w:bCs/>
          <w:u w:val="single"/>
          <w:rtl/>
          <w:lang w:bidi="ar-DZ"/>
        </w:rPr>
      </w:pPr>
      <w:r w:rsidRPr="00CD11EE">
        <w:rPr>
          <w:rFonts w:ascii="Traditional Arabic" w:hAnsi="Traditional Arabic" w:cs="Traditional Arabic"/>
          <w:b/>
          <w:bCs/>
          <w:noProof/>
          <w:u w:val="single"/>
          <w:lang w:bidi="ar-DZ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5F8E9DF9" wp14:editId="0D56D9CF">
                <wp:simplePos x="0" y="0"/>
                <wp:positionH relativeFrom="margin">
                  <wp:posOffset>2138045</wp:posOffset>
                </wp:positionH>
                <wp:positionV relativeFrom="paragraph">
                  <wp:posOffset>11430</wp:posOffset>
                </wp:positionV>
                <wp:extent cx="2360930" cy="742950"/>
                <wp:effectExtent l="0" t="0" r="6985" b="0"/>
                <wp:wrapSquare wrapText="bothSides"/>
                <wp:docPr id="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FF6828" w14:textId="121A85D4" w:rsidR="00CD11EE" w:rsidRPr="00CD11EE" w:rsidRDefault="00CD11EE">
                            <w:pPr>
                              <w:rPr>
                                <w:rFonts w:cs="PT Bold Mirror" w:hint="cs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D11EE">
                              <w:rPr>
                                <w:rFonts w:cs="PT Bold Mirror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رمضان كريم </w:t>
                            </w:r>
                            <w:r w:rsidRPr="00CD11EE">
                              <w:rPr>
                                <w:rFonts w:cs="PT Bold Mirror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 w:rsidRPr="00CD11EE">
                              <w:rPr>
                                <w:rFonts w:cs="PT Bold Mirror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وصح فطوركم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8E9DF9" id="_x0000_s1030" type="#_x0000_t202" style="position:absolute;left:0;text-align:left;margin-left:168.35pt;margin-top:.9pt;width:185.9pt;height:58.5pt;z-index:251677696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" stroked="f">
                <v:textbox>
                  <w:txbxContent>
                    <w:p w14:paraId="28FF6828" w14:textId="121A85D4" w:rsidR="00CD11EE" w:rsidRPr="00CD11EE" w:rsidRDefault="00CD11EE">
                      <w:pPr>
                        <w:rPr>
                          <w:rFonts w:cs="PT Bold Mirror" w:hint="cs"/>
                          <w:sz w:val="28"/>
                          <w:szCs w:val="28"/>
                          <w:lang w:bidi="ar-DZ"/>
                        </w:rPr>
                      </w:pPr>
                      <w:r w:rsidRPr="00CD11EE">
                        <w:rPr>
                          <w:rFonts w:cs="PT Bold Mirror" w:hint="cs"/>
                          <w:sz w:val="28"/>
                          <w:szCs w:val="28"/>
                          <w:rtl/>
                          <w:lang w:bidi="ar-DZ"/>
                        </w:rPr>
                        <w:t xml:space="preserve">رمضان كريم </w:t>
                      </w:r>
                      <w:r w:rsidRPr="00CD11EE">
                        <w:rPr>
                          <w:rFonts w:cs="PT Bold Mirror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 w:rsidRPr="00CD11EE">
                        <w:rPr>
                          <w:rFonts w:cs="PT Bold Mirror" w:hint="cs"/>
                          <w:sz w:val="28"/>
                          <w:szCs w:val="28"/>
                          <w:rtl/>
                          <w:lang w:bidi="ar-DZ"/>
                        </w:rPr>
                        <w:t xml:space="preserve">وصح فطوركم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CD11EE">
        <w:rPr>
          <w:noProof/>
        </w:rPr>
        <w:drawing>
          <wp:anchor distT="0" distB="0" distL="114300" distR="114300" simplePos="0" relativeHeight="251675648" behindDoc="0" locked="0" layoutInCell="1" allowOverlap="1" wp14:anchorId="4FBC9579" wp14:editId="050D504F">
            <wp:simplePos x="0" y="0"/>
            <wp:positionH relativeFrom="margin">
              <wp:align>left</wp:align>
            </wp:positionH>
            <wp:positionV relativeFrom="paragraph">
              <wp:posOffset>11430</wp:posOffset>
            </wp:positionV>
            <wp:extent cx="2114550" cy="1390650"/>
            <wp:effectExtent l="0" t="0" r="0" b="0"/>
            <wp:wrapNone/>
            <wp:docPr id="5" name="Image 5" descr="‫فوانيس رمضان الخطي, توضيح, رسم يدوي, رسم PNG وملف PSD للتحميل مجانا‬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‫فوانيس رمضان الخطي, توضيح, رسم يدوي, رسم PNG وملف PSD للتحميل مجانا‬‎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F69F5B" w14:textId="7FF7AACA" w:rsidR="00B07611" w:rsidRDefault="00B07611" w:rsidP="00B07611">
      <w:pPr>
        <w:bidi/>
        <w:spacing w:after="0" w:line="240" w:lineRule="auto"/>
        <w:rPr>
          <w:rFonts w:ascii="Traditional Arabic" w:hAnsi="Traditional Arabic" w:cs="Traditional Arabic"/>
          <w:b/>
          <w:bCs/>
          <w:u w:val="single"/>
          <w:lang w:bidi="ar-DZ"/>
        </w:rPr>
      </w:pPr>
    </w:p>
    <w:p w14:paraId="4B04337A" w14:textId="51C78A33" w:rsidR="00B07611" w:rsidRDefault="00B07611" w:rsidP="00B07611">
      <w:pPr>
        <w:bidi/>
        <w:spacing w:after="0" w:line="240" w:lineRule="auto"/>
        <w:rPr>
          <w:rFonts w:ascii="Traditional Arabic" w:hAnsi="Traditional Arabic" w:cs="Traditional Arabic"/>
          <w:b/>
          <w:bCs/>
          <w:u w:val="single"/>
          <w:rtl/>
          <w:lang w:bidi="ar-DZ"/>
        </w:rPr>
      </w:pPr>
    </w:p>
    <w:p w14:paraId="6F0DB21F" w14:textId="77777777" w:rsidR="00B07611" w:rsidRPr="00B07611" w:rsidRDefault="00B07611" w:rsidP="00B07611">
      <w:pPr>
        <w:bidi/>
        <w:spacing w:after="0" w:line="240" w:lineRule="auto"/>
        <w:rPr>
          <w:rFonts w:ascii="Traditional Arabic" w:hAnsi="Traditional Arabic" w:cs="Traditional Arabic"/>
          <w:b/>
          <w:bCs/>
          <w:u w:val="single"/>
          <w:rtl/>
          <w:lang w:bidi="ar-DZ"/>
        </w:rPr>
      </w:pPr>
    </w:p>
    <w:bookmarkEnd w:id="1"/>
    <w:p w14:paraId="34DD56B1" w14:textId="77777777" w:rsidR="001C6EA5" w:rsidRPr="001C6EA5" w:rsidRDefault="001C6EA5" w:rsidP="001C6EA5">
      <w:pPr>
        <w:pBdr>
          <w:bottom w:val="single" w:sz="6" w:space="1" w:color="auto"/>
        </w:pBdr>
        <w:bidi/>
        <w:spacing w:after="0" w:line="360" w:lineRule="auto"/>
        <w:rPr>
          <w:rFonts w:asciiTheme="majorBidi" w:eastAsiaTheme="minorEastAsia" w:hAnsiTheme="majorBidi" w:cstheme="majorBidi"/>
          <w:i/>
          <w:sz w:val="12"/>
          <w:szCs w:val="12"/>
          <w:rtl/>
          <w:lang w:bidi="ar-DZ"/>
        </w:rPr>
      </w:pPr>
    </w:p>
    <w:p w14:paraId="0B05BB67" w14:textId="085F8EAA" w:rsidR="001C6EA5" w:rsidRPr="001C6EA5" w:rsidRDefault="001C6EA5" w:rsidP="001C6EA5">
      <w:pPr>
        <w:bidi/>
        <w:spacing w:after="0"/>
        <w:jc w:val="center"/>
        <w:rPr>
          <w:rFonts w:ascii="Traditional Arabic" w:eastAsiaTheme="minorEastAsia" w:hAnsi="Traditional Arabic" w:cs="Traditional Arabic"/>
          <w:b/>
          <w:bCs/>
          <w:sz w:val="32"/>
          <w:szCs w:val="32"/>
          <w:rtl/>
          <w:lang w:bidi="ar-DZ"/>
        </w:rPr>
      </w:pPr>
      <w:r w:rsidRPr="00DB6343">
        <w:rPr>
          <w:rFonts w:ascii="Traditional Arabic" w:eastAsiaTheme="minorEastAsia" w:hAnsi="Traditional Arabic" w:cs="Traditional Arabic"/>
          <w:b/>
          <w:bCs/>
          <w:sz w:val="32"/>
          <w:szCs w:val="32"/>
          <w:rtl/>
          <w:lang w:bidi="ar-DZ"/>
        </w:rPr>
        <w:t xml:space="preserve">صفحة من </w:t>
      </w:r>
      <w:r>
        <w:rPr>
          <w:rFonts w:ascii="Traditional Arabic" w:eastAsiaTheme="minorEastAsia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 w:rsidRPr="00DB6343">
        <w:rPr>
          <w:rFonts w:ascii="Traditional Arabic" w:eastAsiaTheme="minorEastAsia" w:hAnsi="Traditional Arabic" w:cs="Traditional Arabic"/>
          <w:b/>
          <w:bCs/>
          <w:sz w:val="32"/>
          <w:szCs w:val="32"/>
          <w:rtl/>
          <w:lang w:bidi="ar-DZ"/>
        </w:rPr>
        <w:t xml:space="preserve"> من 2</w:t>
      </w:r>
    </w:p>
    <w:sectPr w:rsidR="001C6EA5" w:rsidRPr="001C6EA5" w:rsidSect="007B69E4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98E710" w14:textId="77777777" w:rsidR="00947499" w:rsidRDefault="00947499" w:rsidP="007E06BB">
      <w:pPr>
        <w:spacing w:after="0" w:line="240" w:lineRule="auto"/>
      </w:pPr>
      <w:r>
        <w:separator/>
      </w:r>
    </w:p>
  </w:endnote>
  <w:endnote w:type="continuationSeparator" w:id="0">
    <w:p w14:paraId="4881F93B" w14:textId="77777777" w:rsidR="00947499" w:rsidRDefault="00947499" w:rsidP="007E06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  <w:embedRegular r:id="rId1" w:fontKey="{F61C0BA8-7BED-4909-B425-7850594862C6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2" w:fontKey="{3651DE7B-327D-4226-82A6-5320B47F08C6}"/>
    <w:embedBold r:id="rId3" w:fontKey="{7330C4DA-22EF-4FED-862B-BBEE50B3964E}"/>
    <w:embedItalic r:id="rId4" w:fontKey="{B6CC2174-7DAE-4F8D-81CE-125542BF1CE2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  <w:embedRegular r:id="rId5" w:fontKey="{E6FD77D3-9651-4026-BDDA-D0CA6040895B}"/>
    <w:embedBold r:id="rId6" w:fontKey="{47E06615-B29D-4ECA-A8E5-83E7FE7E43C8}"/>
    <w:embedItalic r:id="rId7" w:fontKey="{0E977DEA-5032-4D2E-9EEC-3CACC6DD6E6C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BFB8336F-616A-439B-AE12-CADD42343458}"/>
    <w:embedBold r:id="rId9" w:fontKey="{EB5E51D0-B9E6-4970-960F-7145B51DD45F}"/>
    <w:embedItalic r:id="rId10" w:fontKey="{5D46580F-9EBF-43A7-8A18-25998637B91A}"/>
    <w:embedBoldItalic r:id="rId11" w:fontKey="{C73A0286-407A-4A1D-830F-F480DC775B85}"/>
  </w:font>
  <w:font w:name="PT Bold Mirror">
    <w:panose1 w:val="02010400000000000000"/>
    <w:charset w:val="B2"/>
    <w:family w:val="auto"/>
    <w:pitch w:val="variable"/>
    <w:sig w:usb0="00002001" w:usb1="80000000" w:usb2="00000008" w:usb3="00000000" w:csb0="00000040" w:csb1="00000000"/>
    <w:embedRegular r:id="rId12" w:fontKey="{A6315690-C4F7-45A1-A8F9-FE6D23239256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3" w:fontKey="{F3A20D46-0F6E-46F7-8353-A2DC8AFB57EB}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CCF23B" w14:textId="77777777" w:rsidR="00947499" w:rsidRDefault="00947499" w:rsidP="007E06BB">
      <w:pPr>
        <w:spacing w:after="0" w:line="240" w:lineRule="auto"/>
      </w:pPr>
      <w:r>
        <w:separator/>
      </w:r>
    </w:p>
  </w:footnote>
  <w:footnote w:type="continuationSeparator" w:id="0">
    <w:p w14:paraId="09A6FD84" w14:textId="77777777" w:rsidR="00947499" w:rsidRDefault="00947499" w:rsidP="007E06B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F36812"/>
    <w:multiLevelType w:val="hybridMultilevel"/>
    <w:tmpl w:val="405EB25E"/>
    <w:lvl w:ilvl="0" w:tplc="64CED01C">
      <w:start w:val="1"/>
      <w:numFmt w:val="bullet"/>
      <w:lvlText w:val="-"/>
      <w:lvlJc w:val="left"/>
      <w:pPr>
        <w:ind w:left="1527" w:hanging="360"/>
      </w:pPr>
      <w:rPr>
        <w:rFonts w:ascii="Arabic Transparent" w:eastAsiaTheme="minorHAnsi" w:hAnsi="Arabic Transparent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22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87" w:hanging="360"/>
      </w:pPr>
      <w:rPr>
        <w:rFonts w:ascii="Wingdings" w:hAnsi="Wingdings" w:hint="default"/>
      </w:rPr>
    </w:lvl>
  </w:abstractNum>
  <w:abstractNum w:abstractNumId="1" w15:restartNumberingAfterBreak="0">
    <w:nsid w:val="2F470339"/>
    <w:multiLevelType w:val="hybridMultilevel"/>
    <w:tmpl w:val="E9481E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B0A718F"/>
    <w:multiLevelType w:val="hybridMultilevel"/>
    <w:tmpl w:val="868C4E3C"/>
    <w:lvl w:ilvl="0" w:tplc="40268074">
      <w:start w:val="1"/>
      <w:numFmt w:val="bullet"/>
      <w:lvlText w:val="-"/>
      <w:lvlJc w:val="left"/>
      <w:pPr>
        <w:ind w:left="495" w:hanging="360"/>
      </w:pPr>
      <w:rPr>
        <w:rFonts w:ascii="Traditional Arabic" w:eastAsiaTheme="minorEastAsia" w:hAnsi="Traditional Arabic" w:cs="Traditional Arabic" w:hint="default"/>
      </w:rPr>
    </w:lvl>
    <w:lvl w:ilvl="1" w:tplc="040C0003" w:tentative="1">
      <w:start w:val="1"/>
      <w:numFmt w:val="bullet"/>
      <w:lvlText w:val="o"/>
      <w:lvlJc w:val="left"/>
      <w:pPr>
        <w:ind w:left="12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55" w:hanging="360"/>
      </w:pPr>
      <w:rPr>
        <w:rFonts w:ascii="Wingdings" w:hAnsi="Wingdings" w:hint="default"/>
      </w:rPr>
    </w:lvl>
  </w:abstractNum>
  <w:abstractNum w:abstractNumId="3" w15:restartNumberingAfterBreak="0">
    <w:nsid w:val="5C697EE0"/>
    <w:multiLevelType w:val="hybridMultilevel"/>
    <w:tmpl w:val="BAF62166"/>
    <w:lvl w:ilvl="0" w:tplc="040C0011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num w:numId="1">
    <w:abstractNumId w:val="3"/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6E3B"/>
    <w:rsid w:val="00010B22"/>
    <w:rsid w:val="00041EBC"/>
    <w:rsid w:val="000464C7"/>
    <w:rsid w:val="00054483"/>
    <w:rsid w:val="000554C2"/>
    <w:rsid w:val="00085E7A"/>
    <w:rsid w:val="00086702"/>
    <w:rsid w:val="000926A9"/>
    <w:rsid w:val="000F4A4B"/>
    <w:rsid w:val="00106A76"/>
    <w:rsid w:val="00175E48"/>
    <w:rsid w:val="001C6EA5"/>
    <w:rsid w:val="001C731F"/>
    <w:rsid w:val="001F2E5F"/>
    <w:rsid w:val="00222379"/>
    <w:rsid w:val="002234AD"/>
    <w:rsid w:val="00281E54"/>
    <w:rsid w:val="00282F32"/>
    <w:rsid w:val="0028451E"/>
    <w:rsid w:val="002A2D8A"/>
    <w:rsid w:val="002B6E9A"/>
    <w:rsid w:val="002C4B1E"/>
    <w:rsid w:val="002D099E"/>
    <w:rsid w:val="00336E3B"/>
    <w:rsid w:val="00344541"/>
    <w:rsid w:val="00370098"/>
    <w:rsid w:val="003720C1"/>
    <w:rsid w:val="0037237C"/>
    <w:rsid w:val="003E08A1"/>
    <w:rsid w:val="003F26EE"/>
    <w:rsid w:val="004965B3"/>
    <w:rsid w:val="004A0FD8"/>
    <w:rsid w:val="005105D9"/>
    <w:rsid w:val="00535790"/>
    <w:rsid w:val="005846DA"/>
    <w:rsid w:val="0058611C"/>
    <w:rsid w:val="00586D9C"/>
    <w:rsid w:val="005935FB"/>
    <w:rsid w:val="005C33F0"/>
    <w:rsid w:val="005E37EB"/>
    <w:rsid w:val="005F1D7B"/>
    <w:rsid w:val="006310D4"/>
    <w:rsid w:val="0067692B"/>
    <w:rsid w:val="006969FC"/>
    <w:rsid w:val="006B664D"/>
    <w:rsid w:val="007143B5"/>
    <w:rsid w:val="0073341D"/>
    <w:rsid w:val="00746820"/>
    <w:rsid w:val="00762170"/>
    <w:rsid w:val="007B69E4"/>
    <w:rsid w:val="007D3F5A"/>
    <w:rsid w:val="007E06BB"/>
    <w:rsid w:val="007E6035"/>
    <w:rsid w:val="008606E5"/>
    <w:rsid w:val="00864ACA"/>
    <w:rsid w:val="00870819"/>
    <w:rsid w:val="008D261B"/>
    <w:rsid w:val="00917C86"/>
    <w:rsid w:val="00947013"/>
    <w:rsid w:val="00947499"/>
    <w:rsid w:val="009605BA"/>
    <w:rsid w:val="009B736B"/>
    <w:rsid w:val="009F46C2"/>
    <w:rsid w:val="00A10EE0"/>
    <w:rsid w:val="00A132BB"/>
    <w:rsid w:val="00A37885"/>
    <w:rsid w:val="00A4208C"/>
    <w:rsid w:val="00A4650C"/>
    <w:rsid w:val="00A559A1"/>
    <w:rsid w:val="00AB3989"/>
    <w:rsid w:val="00B07611"/>
    <w:rsid w:val="00B34715"/>
    <w:rsid w:val="00B96EF6"/>
    <w:rsid w:val="00B974F3"/>
    <w:rsid w:val="00BF236F"/>
    <w:rsid w:val="00C04677"/>
    <w:rsid w:val="00C11B0E"/>
    <w:rsid w:val="00C31190"/>
    <w:rsid w:val="00C567B9"/>
    <w:rsid w:val="00CD11EE"/>
    <w:rsid w:val="00CD4F4F"/>
    <w:rsid w:val="00CE3F7B"/>
    <w:rsid w:val="00CF2838"/>
    <w:rsid w:val="00D038B6"/>
    <w:rsid w:val="00D143AC"/>
    <w:rsid w:val="00D2432F"/>
    <w:rsid w:val="00D85F52"/>
    <w:rsid w:val="00DB6343"/>
    <w:rsid w:val="00DC5893"/>
    <w:rsid w:val="00E771FA"/>
    <w:rsid w:val="00E835CF"/>
    <w:rsid w:val="00EA1AB5"/>
    <w:rsid w:val="00F53C6E"/>
    <w:rsid w:val="00F74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734DC8"/>
  <w15:chartTrackingRefBased/>
  <w15:docId w15:val="{DFADAA92-9ADD-4A66-90FD-D1C6A9F515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D261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AB3989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7E06B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E06BB"/>
  </w:style>
  <w:style w:type="paragraph" w:styleId="Pieddepage">
    <w:name w:val="footer"/>
    <w:basedOn w:val="Normal"/>
    <w:link w:val="PieddepageCar"/>
    <w:uiPriority w:val="99"/>
    <w:unhideWhenUsed/>
    <w:rsid w:val="007E06B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E06BB"/>
  </w:style>
  <w:style w:type="paragraph" w:styleId="Paragraphedeliste">
    <w:name w:val="List Paragraph"/>
    <w:basedOn w:val="Normal"/>
    <w:uiPriority w:val="34"/>
    <w:qFormat/>
    <w:rsid w:val="006769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082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sv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sv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svg"/><Relationship Id="rId27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A5367254-E60A-4A99-A805-3DC205D87D7C}">
  <we:reference id="wa104380519" version="3.7.0.0" store="ar-SA" storeType="OMEX"/>
  <we:alternateReferences>
    <we:reference id="wa104380519" version="3.7.0.0" store="ar-SA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12609E-FA7D-44FA-BED8-61817D2CA1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7</TotalTime>
  <Pages>2</Pages>
  <Words>384</Words>
  <Characters>2118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wa ali</dc:creator>
  <cp:keywords/>
  <dc:description/>
  <cp:lastModifiedBy>Administrator</cp:lastModifiedBy>
  <cp:revision>34</cp:revision>
  <cp:lastPrinted>2025-03-01T20:40:00Z</cp:lastPrinted>
  <dcterms:created xsi:type="dcterms:W3CDTF">2025-02-24T21:57:00Z</dcterms:created>
  <dcterms:modified xsi:type="dcterms:W3CDTF">2025-03-01T21:39:00Z</dcterms:modified>
</cp:coreProperties>
</file>